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4925993" w14:textId="77777777" w:rsidR="00883BFE" w:rsidRPr="00006573" w:rsidRDefault="00883BFE" w:rsidP="00A53E04">
      <w:pPr>
        <w:pStyle w:val="Psectionheading"/>
      </w:pPr>
      <w:r w:rsidRPr="00006573">
        <w:t xml:space="preserve">Multiple choice section </w:t>
      </w:r>
      <w:bookmarkStart w:id="0" w:name="_GoBack"/>
      <w:bookmarkEnd w:id="0"/>
    </w:p>
    <w:tbl>
      <w:tblPr>
        <w:tblW w:w="386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1144"/>
        <w:gridCol w:w="717"/>
        <w:gridCol w:w="715"/>
        <w:gridCol w:w="714"/>
        <w:gridCol w:w="714"/>
        <w:gridCol w:w="714"/>
        <w:gridCol w:w="714"/>
        <w:gridCol w:w="714"/>
        <w:gridCol w:w="711"/>
        <w:gridCol w:w="687"/>
      </w:tblGrid>
      <w:tr w:rsidR="00742057" w:rsidRPr="00006573" w14:paraId="100C3D60" w14:textId="77777777" w:rsidTr="00D61CC3">
        <w:trPr>
          <w:jc w:val="center"/>
        </w:trPr>
        <w:tc>
          <w:tcPr>
            <w:tcW w:w="758" w:type="pct"/>
          </w:tcPr>
          <w:p w14:paraId="376F8323" w14:textId="3BFF05AC" w:rsidR="00F068F6" w:rsidRPr="00A53E04" w:rsidRDefault="00F068F6" w:rsidP="00D61CC3">
            <w:pPr>
              <w:pStyle w:val="Ptabletext"/>
              <w:jc w:val="left"/>
              <w:rPr>
                <w:rStyle w:val="Cquestionpartlabelbold"/>
              </w:rPr>
            </w:pPr>
            <w:r w:rsidRPr="00A53E04">
              <w:rPr>
                <w:rStyle w:val="Cquestionpartlabelbold"/>
              </w:rPr>
              <w:t>Question</w:t>
            </w:r>
          </w:p>
        </w:tc>
        <w:tc>
          <w:tcPr>
            <w:tcW w:w="475" w:type="pct"/>
            <w:vAlign w:val="center"/>
          </w:tcPr>
          <w:p w14:paraId="4C069F38" w14:textId="77777777" w:rsidR="00F068F6" w:rsidRPr="00006573" w:rsidRDefault="00F068F6" w:rsidP="00742057">
            <w:pPr>
              <w:pStyle w:val="Ptabletext"/>
            </w:pPr>
            <w:r w:rsidRPr="00006573">
              <w:t>1</w:t>
            </w:r>
          </w:p>
        </w:tc>
        <w:tc>
          <w:tcPr>
            <w:tcW w:w="474" w:type="pct"/>
            <w:vAlign w:val="center"/>
          </w:tcPr>
          <w:p w14:paraId="35170874" w14:textId="77777777" w:rsidR="00F068F6" w:rsidRPr="00006573" w:rsidRDefault="00F068F6" w:rsidP="00742057">
            <w:pPr>
              <w:pStyle w:val="Ptabletext"/>
            </w:pPr>
            <w:r w:rsidRPr="00006573">
              <w:t>2</w:t>
            </w:r>
          </w:p>
        </w:tc>
        <w:tc>
          <w:tcPr>
            <w:tcW w:w="473" w:type="pct"/>
            <w:vAlign w:val="center"/>
          </w:tcPr>
          <w:p w14:paraId="4FAC0D33" w14:textId="77777777" w:rsidR="00F068F6" w:rsidRPr="00006573" w:rsidRDefault="00F068F6" w:rsidP="00742057">
            <w:pPr>
              <w:pStyle w:val="Ptabletext"/>
            </w:pPr>
            <w:r w:rsidRPr="00006573">
              <w:t>3</w:t>
            </w:r>
          </w:p>
        </w:tc>
        <w:tc>
          <w:tcPr>
            <w:tcW w:w="473" w:type="pct"/>
            <w:vAlign w:val="center"/>
          </w:tcPr>
          <w:p w14:paraId="16834D2C" w14:textId="77777777" w:rsidR="00F068F6" w:rsidRPr="00006573" w:rsidRDefault="00F068F6" w:rsidP="00742057">
            <w:pPr>
              <w:pStyle w:val="Ptabletext"/>
            </w:pPr>
            <w:r w:rsidRPr="00006573">
              <w:t>4</w:t>
            </w:r>
          </w:p>
        </w:tc>
        <w:tc>
          <w:tcPr>
            <w:tcW w:w="473" w:type="pct"/>
            <w:vAlign w:val="center"/>
          </w:tcPr>
          <w:p w14:paraId="46345D30" w14:textId="77777777" w:rsidR="00F068F6" w:rsidRPr="00006573" w:rsidRDefault="00F068F6" w:rsidP="00742057">
            <w:pPr>
              <w:pStyle w:val="Ptabletext"/>
            </w:pPr>
            <w:r w:rsidRPr="00006573">
              <w:t>5</w:t>
            </w:r>
          </w:p>
        </w:tc>
        <w:tc>
          <w:tcPr>
            <w:tcW w:w="473" w:type="pct"/>
            <w:vAlign w:val="center"/>
          </w:tcPr>
          <w:p w14:paraId="61E7C9DC" w14:textId="77777777" w:rsidR="00F068F6" w:rsidRPr="00006573" w:rsidRDefault="00F068F6" w:rsidP="00742057">
            <w:pPr>
              <w:pStyle w:val="Ptabletext"/>
            </w:pPr>
            <w:r w:rsidRPr="00006573">
              <w:t>6</w:t>
            </w:r>
          </w:p>
        </w:tc>
        <w:tc>
          <w:tcPr>
            <w:tcW w:w="473" w:type="pct"/>
            <w:vAlign w:val="center"/>
          </w:tcPr>
          <w:p w14:paraId="1437EB72" w14:textId="77777777" w:rsidR="00F068F6" w:rsidRPr="00006573" w:rsidRDefault="00F068F6" w:rsidP="00742057">
            <w:pPr>
              <w:pStyle w:val="Ptabletext"/>
            </w:pPr>
            <w:r w:rsidRPr="00006573">
              <w:t>7</w:t>
            </w:r>
          </w:p>
        </w:tc>
        <w:tc>
          <w:tcPr>
            <w:tcW w:w="471" w:type="pct"/>
            <w:vAlign w:val="center"/>
          </w:tcPr>
          <w:p w14:paraId="405024D1" w14:textId="77777777" w:rsidR="00F068F6" w:rsidRPr="00006573" w:rsidRDefault="00F068F6" w:rsidP="00742057">
            <w:pPr>
              <w:pStyle w:val="Ptabletext"/>
            </w:pPr>
            <w:r w:rsidRPr="00006573">
              <w:t>8</w:t>
            </w:r>
          </w:p>
        </w:tc>
        <w:tc>
          <w:tcPr>
            <w:tcW w:w="455" w:type="pct"/>
            <w:vAlign w:val="center"/>
          </w:tcPr>
          <w:p w14:paraId="5DA14CCD" w14:textId="77777777" w:rsidR="00F068F6" w:rsidRPr="00006573" w:rsidRDefault="00F068F6" w:rsidP="00742057">
            <w:pPr>
              <w:pStyle w:val="Ptabletext"/>
            </w:pPr>
            <w:r>
              <w:t>9</w:t>
            </w:r>
          </w:p>
        </w:tc>
      </w:tr>
      <w:tr w:rsidR="00742057" w:rsidRPr="00006573" w14:paraId="735F8DD5" w14:textId="77777777" w:rsidTr="00D61CC3">
        <w:trPr>
          <w:jc w:val="center"/>
        </w:trPr>
        <w:tc>
          <w:tcPr>
            <w:tcW w:w="758" w:type="pct"/>
            <w:vAlign w:val="center"/>
          </w:tcPr>
          <w:p w14:paraId="409B4ABD" w14:textId="77777777" w:rsidR="00F068F6" w:rsidRPr="00A53E04" w:rsidRDefault="00F068F6" w:rsidP="00742057">
            <w:pPr>
              <w:pStyle w:val="Ptabletext"/>
              <w:jc w:val="left"/>
              <w:rPr>
                <w:rStyle w:val="Cquestionpartlabelbold"/>
              </w:rPr>
            </w:pPr>
            <w:r w:rsidRPr="00A53E04">
              <w:rPr>
                <w:rStyle w:val="Cquestionpartlabelbold"/>
              </w:rPr>
              <w:t>Answer</w:t>
            </w:r>
          </w:p>
        </w:tc>
        <w:tc>
          <w:tcPr>
            <w:tcW w:w="475" w:type="pct"/>
            <w:vAlign w:val="center"/>
          </w:tcPr>
          <w:p w14:paraId="208F1DB6" w14:textId="77777777" w:rsidR="00F068F6" w:rsidRPr="00006573" w:rsidRDefault="00C874B9" w:rsidP="00742057">
            <w:pPr>
              <w:pStyle w:val="Ptabletext"/>
            </w:pPr>
            <w:r>
              <w:t>B</w:t>
            </w:r>
          </w:p>
        </w:tc>
        <w:tc>
          <w:tcPr>
            <w:tcW w:w="474" w:type="pct"/>
            <w:vAlign w:val="center"/>
          </w:tcPr>
          <w:p w14:paraId="2D739BEC" w14:textId="77777777" w:rsidR="00F068F6" w:rsidRPr="00006573" w:rsidRDefault="00F068F6" w:rsidP="00742057">
            <w:pPr>
              <w:pStyle w:val="Ptabletext"/>
            </w:pPr>
            <w:r>
              <w:t>B</w:t>
            </w:r>
          </w:p>
        </w:tc>
        <w:tc>
          <w:tcPr>
            <w:tcW w:w="473" w:type="pct"/>
            <w:vAlign w:val="center"/>
          </w:tcPr>
          <w:p w14:paraId="4731672E" w14:textId="77777777" w:rsidR="00F068F6" w:rsidRPr="00006573" w:rsidRDefault="00F068F6" w:rsidP="00742057">
            <w:pPr>
              <w:pStyle w:val="Ptabletext"/>
            </w:pPr>
            <w:r>
              <w:t>A</w:t>
            </w:r>
          </w:p>
        </w:tc>
        <w:tc>
          <w:tcPr>
            <w:tcW w:w="473" w:type="pct"/>
            <w:vAlign w:val="center"/>
          </w:tcPr>
          <w:p w14:paraId="4D501D43" w14:textId="77777777" w:rsidR="00F068F6" w:rsidRPr="00006573" w:rsidRDefault="00C43849" w:rsidP="00742057">
            <w:pPr>
              <w:pStyle w:val="Ptabletext"/>
            </w:pPr>
            <w:r>
              <w:t>D</w:t>
            </w:r>
          </w:p>
        </w:tc>
        <w:tc>
          <w:tcPr>
            <w:tcW w:w="473" w:type="pct"/>
            <w:vAlign w:val="center"/>
          </w:tcPr>
          <w:p w14:paraId="157F6D1B" w14:textId="77777777" w:rsidR="00F068F6" w:rsidRPr="00006573" w:rsidRDefault="009F59F4" w:rsidP="00742057">
            <w:pPr>
              <w:pStyle w:val="Ptabletext"/>
            </w:pPr>
            <w:r>
              <w:t>C</w:t>
            </w:r>
          </w:p>
        </w:tc>
        <w:tc>
          <w:tcPr>
            <w:tcW w:w="473" w:type="pct"/>
            <w:vAlign w:val="center"/>
          </w:tcPr>
          <w:p w14:paraId="54896F83" w14:textId="77777777" w:rsidR="00F068F6" w:rsidRPr="00006573" w:rsidRDefault="00AC5C1E" w:rsidP="00742057">
            <w:pPr>
              <w:pStyle w:val="Ptabletext"/>
            </w:pPr>
            <w:r>
              <w:t>A</w:t>
            </w:r>
          </w:p>
        </w:tc>
        <w:tc>
          <w:tcPr>
            <w:tcW w:w="473" w:type="pct"/>
            <w:vAlign w:val="center"/>
          </w:tcPr>
          <w:p w14:paraId="3787D21A" w14:textId="77777777" w:rsidR="00F068F6" w:rsidRPr="00006573" w:rsidRDefault="00F068F6" w:rsidP="00742057">
            <w:pPr>
              <w:pStyle w:val="Ptabletext"/>
            </w:pPr>
            <w:r>
              <w:t>A</w:t>
            </w:r>
          </w:p>
        </w:tc>
        <w:tc>
          <w:tcPr>
            <w:tcW w:w="471" w:type="pct"/>
            <w:vAlign w:val="center"/>
          </w:tcPr>
          <w:p w14:paraId="7093FD4B" w14:textId="77777777" w:rsidR="00F068F6" w:rsidRPr="00006573" w:rsidRDefault="00F068F6" w:rsidP="00742057">
            <w:pPr>
              <w:pStyle w:val="Ptabletext"/>
            </w:pPr>
            <w:r>
              <w:t>B</w:t>
            </w:r>
          </w:p>
        </w:tc>
        <w:tc>
          <w:tcPr>
            <w:tcW w:w="455" w:type="pct"/>
            <w:vAlign w:val="center"/>
          </w:tcPr>
          <w:p w14:paraId="78691BE1" w14:textId="77777777" w:rsidR="00F068F6" w:rsidRPr="00006573" w:rsidRDefault="002569FF" w:rsidP="00742057">
            <w:pPr>
              <w:pStyle w:val="Ptabletext"/>
            </w:pPr>
            <w:r>
              <w:t>C</w:t>
            </w:r>
          </w:p>
        </w:tc>
      </w:tr>
    </w:tbl>
    <w:p w14:paraId="33D11167" w14:textId="77777777" w:rsidR="00560653" w:rsidRDefault="00560653" w:rsidP="00560653">
      <w:pPr>
        <w:pStyle w:val="Pquestionheadingmc1stafterhead"/>
      </w:pPr>
      <w:r>
        <w:t>Question 1</w:t>
      </w:r>
      <w:r>
        <w:tab/>
        <w:t>[3.1]</w:t>
      </w:r>
    </w:p>
    <w:p w14:paraId="76955AFB" w14:textId="77777777" w:rsidR="00AD707C" w:rsidRPr="00EE6C7B" w:rsidRDefault="00C874B9" w:rsidP="00EE6C7B">
      <w:pPr>
        <w:pStyle w:val="Pquestiontextmainstem"/>
        <w:rPr>
          <w:rStyle w:val="Cquestionpartlabelbold"/>
        </w:rPr>
      </w:pPr>
      <w:r w:rsidRPr="00EE6C7B">
        <w:rPr>
          <w:rStyle w:val="Cquestionpartlabelbold"/>
        </w:rPr>
        <w:t>B</w:t>
      </w:r>
    </w:p>
    <w:p w14:paraId="5AD042B9" w14:textId="77777777" w:rsidR="00AD707C" w:rsidRPr="000D5057" w:rsidRDefault="00AD707C" w:rsidP="00BE0B07">
      <w:pPr>
        <w:pStyle w:val="Pquestiontextmainstem"/>
      </w:pPr>
      <w:r w:rsidRPr="000D5057">
        <w:t>2(</w:t>
      </w:r>
      <w:r w:rsidRPr="00CE1726">
        <w:rPr>
          <w:rStyle w:val="Cmathsexpressions"/>
        </w:rPr>
        <w:t>a</w:t>
      </w:r>
      <w:r w:rsidRPr="000D5057">
        <w:t xml:space="preserve"> + 4) = 2 × </w:t>
      </w:r>
      <w:r w:rsidRPr="00CE1726">
        <w:rPr>
          <w:rStyle w:val="Cmathsexpressions"/>
        </w:rPr>
        <w:t>a</w:t>
      </w:r>
      <w:r w:rsidRPr="000D5057">
        <w:t xml:space="preserve"> + 2 × 4</w:t>
      </w:r>
    </w:p>
    <w:p w14:paraId="029C90A6" w14:textId="77777777" w:rsidR="00AD707C" w:rsidRPr="000D5057" w:rsidRDefault="00AD707C" w:rsidP="00BE0B07">
      <w:pPr>
        <w:pStyle w:val="Pquestiontextmainstem"/>
      </w:pPr>
      <w:r w:rsidRPr="000D5057">
        <w:tab/>
        <w:t>= 2</w:t>
      </w:r>
      <w:r w:rsidRPr="00CE1726">
        <w:rPr>
          <w:rStyle w:val="Cmathsexpressions"/>
        </w:rPr>
        <w:t>a</w:t>
      </w:r>
      <w:r w:rsidRPr="000D5057">
        <w:t xml:space="preserve"> + 8</w:t>
      </w:r>
    </w:p>
    <w:p w14:paraId="4B65D0D3" w14:textId="77777777" w:rsidR="00560653" w:rsidRDefault="00560653" w:rsidP="00560653">
      <w:pPr>
        <w:pStyle w:val="Pquestionheadingmc"/>
      </w:pPr>
      <w:r>
        <w:t>Question 2</w:t>
      </w:r>
      <w:r>
        <w:tab/>
        <w:t>[3.1]</w:t>
      </w:r>
    </w:p>
    <w:p w14:paraId="1C09020D" w14:textId="77777777" w:rsidR="00575287" w:rsidRPr="00F068F6" w:rsidRDefault="00575287" w:rsidP="00AB5301">
      <w:pPr>
        <w:pStyle w:val="Pquestiontextmainstem"/>
        <w:rPr>
          <w:rStyle w:val="Cquestionpartlabelbold"/>
        </w:rPr>
      </w:pPr>
      <w:r w:rsidRPr="00F068F6">
        <w:rPr>
          <w:rStyle w:val="Cquestionpartlabelbold"/>
        </w:rPr>
        <w:t>B</w:t>
      </w:r>
    </w:p>
    <w:p w14:paraId="20A07D93" w14:textId="77777777" w:rsidR="00F01066" w:rsidRPr="000D5057" w:rsidRDefault="00F01066" w:rsidP="00BE0B07">
      <w:pPr>
        <w:pStyle w:val="Pquestiontextmainstem"/>
      </w:pPr>
      <w:r w:rsidRPr="00CE1726">
        <w:rPr>
          <w:rStyle w:val="Cmathsexpressions"/>
        </w:rPr>
        <w:t>b</w:t>
      </w:r>
      <w:r w:rsidRPr="000D5057">
        <w:t>(3</w:t>
      </w:r>
      <w:r w:rsidRPr="00CE1726">
        <w:rPr>
          <w:rStyle w:val="Cmathsexpressions"/>
        </w:rPr>
        <w:t>b</w:t>
      </w:r>
      <w:r w:rsidRPr="000D5057">
        <w:t xml:space="preserve"> – 5) = </w:t>
      </w:r>
      <w:r w:rsidRPr="00CE1726">
        <w:rPr>
          <w:rStyle w:val="Cmathsexpressions"/>
        </w:rPr>
        <w:t>b</w:t>
      </w:r>
      <w:r w:rsidRPr="000D5057">
        <w:t xml:space="preserve"> × 3</w:t>
      </w:r>
      <w:r w:rsidRPr="00CE1726">
        <w:rPr>
          <w:rStyle w:val="Cmathsexpressions"/>
        </w:rPr>
        <w:t>b</w:t>
      </w:r>
      <w:r w:rsidRPr="000D5057">
        <w:t xml:space="preserve"> + </w:t>
      </w:r>
      <w:r w:rsidRPr="00CE1726">
        <w:rPr>
          <w:rStyle w:val="Cmathsexpressions"/>
        </w:rPr>
        <w:t>b</w:t>
      </w:r>
      <w:r w:rsidRPr="000D5057">
        <w:t xml:space="preserve"> × -4</w:t>
      </w:r>
    </w:p>
    <w:p w14:paraId="47FE2381" w14:textId="77777777" w:rsidR="00F01066" w:rsidRPr="00CE1726" w:rsidRDefault="00F01066" w:rsidP="00BE0B07">
      <w:pPr>
        <w:pStyle w:val="Pquestiontextmainstem"/>
        <w:rPr>
          <w:rStyle w:val="Cmathsexpressions"/>
        </w:rPr>
      </w:pPr>
      <w:r w:rsidRPr="000D5057">
        <w:tab/>
        <w:t>= 3</w:t>
      </w:r>
      <w:r w:rsidRPr="00CE1726">
        <w:rPr>
          <w:rStyle w:val="Cmathsexpressions"/>
        </w:rPr>
        <w:t>b</w:t>
      </w:r>
      <w:r w:rsidRPr="00CE1726">
        <w:rPr>
          <w:rStyle w:val="Csuperscript"/>
        </w:rPr>
        <w:t>2</w:t>
      </w:r>
      <w:r w:rsidRPr="00CE1726">
        <w:rPr>
          <w:rStyle w:val="Cmathsexpressions"/>
        </w:rPr>
        <w:t xml:space="preserve"> </w:t>
      </w:r>
      <w:r w:rsidRPr="000D5057">
        <w:t>– 5</w:t>
      </w:r>
      <w:r w:rsidRPr="00CE1726">
        <w:rPr>
          <w:rStyle w:val="Cmathsexpressions"/>
        </w:rPr>
        <w:t>b</w:t>
      </w:r>
    </w:p>
    <w:p w14:paraId="7BA4E10E" w14:textId="646EB189" w:rsidR="00560653" w:rsidRDefault="00560653" w:rsidP="00560653">
      <w:pPr>
        <w:pStyle w:val="Pquestionheadingmc"/>
      </w:pPr>
      <w:r>
        <w:t>Question 3</w:t>
      </w:r>
      <w:r>
        <w:tab/>
        <w:t>[3.</w:t>
      </w:r>
      <w:r w:rsidR="00EE6C7B">
        <w:t>1</w:t>
      </w:r>
      <w:r>
        <w:t>]</w:t>
      </w:r>
    </w:p>
    <w:p w14:paraId="7F5AC414" w14:textId="77777777" w:rsidR="00575287" w:rsidRPr="00006573" w:rsidRDefault="00575287" w:rsidP="00575287">
      <w:pPr>
        <w:pStyle w:val="Pquestionheadingmc1stafterhead"/>
      </w:pPr>
      <w:r w:rsidRPr="00006573">
        <w:t>A</w:t>
      </w:r>
    </w:p>
    <w:p w14:paraId="582125FB" w14:textId="77777777" w:rsidR="009605CF" w:rsidRPr="00997C06" w:rsidRDefault="000A1923" w:rsidP="00575287">
      <w:pPr>
        <w:pStyle w:val="Pquestiontextmainstem"/>
      </w:pPr>
      <w:r w:rsidRPr="000A1923">
        <w:rPr>
          <w:position w:val="-30"/>
        </w:rPr>
        <w:object w:dxaOrig="3040" w:dyaOrig="720" w14:anchorId="24E369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pt;height:36pt" o:ole="">
            <v:imagedata r:id="rId8" o:title=""/>
          </v:shape>
          <o:OLEObject Type="Embed" ProgID="Equation.DSMT4" ShapeID="_x0000_i1025" DrawAspect="Content" ObjectID="_1538849410" r:id="rId9"/>
        </w:object>
      </w:r>
    </w:p>
    <w:p w14:paraId="0ABAEB9F" w14:textId="0F1AB302" w:rsidR="00560653" w:rsidRDefault="00560653" w:rsidP="00560653">
      <w:pPr>
        <w:pStyle w:val="Pquestionheadingmc"/>
      </w:pPr>
      <w:r>
        <w:t>Question 4</w:t>
      </w:r>
      <w:r>
        <w:tab/>
        <w:t>[3.</w:t>
      </w:r>
      <w:r w:rsidR="00EE6C7B">
        <w:t>2</w:t>
      </w:r>
      <w:r>
        <w:t>]</w:t>
      </w:r>
    </w:p>
    <w:p w14:paraId="3FEDF9A5" w14:textId="77777777" w:rsidR="001321BC" w:rsidRPr="00AC5C1E" w:rsidRDefault="001321BC" w:rsidP="00AC5C1E">
      <w:pPr>
        <w:pStyle w:val="Pquestiontextmainstem"/>
        <w:rPr>
          <w:rStyle w:val="Cquestionpartlabelbold"/>
        </w:rPr>
      </w:pPr>
      <w:r w:rsidRPr="00AC5C1E">
        <w:rPr>
          <w:rStyle w:val="Cquestionpartlabelbold"/>
        </w:rPr>
        <w:t>D</w:t>
      </w:r>
    </w:p>
    <w:p w14:paraId="278F0257" w14:textId="77777777" w:rsidR="001321BC" w:rsidRPr="000D5057" w:rsidRDefault="001321BC" w:rsidP="00BE0B07">
      <w:pPr>
        <w:pStyle w:val="Pquestiontextmainstem"/>
      </w:pPr>
      <w:r w:rsidRPr="000D5057">
        <w:t>4</w:t>
      </w:r>
      <w:r w:rsidRPr="00CE1726">
        <w:rPr>
          <w:rStyle w:val="Cmathsexpressions"/>
        </w:rPr>
        <w:t>a</w:t>
      </w:r>
      <w:r w:rsidRPr="000D5057">
        <w:t xml:space="preserve"> = 2 × 2 × </w:t>
      </w:r>
      <w:r w:rsidRPr="00CE1726">
        <w:rPr>
          <w:rStyle w:val="Cmathsexpressions"/>
        </w:rPr>
        <w:t>a</w:t>
      </w:r>
      <w:r w:rsidR="00BE0B07">
        <w:br/>
      </w:r>
      <w:r w:rsidRPr="000D5057">
        <w:t>2</w:t>
      </w:r>
      <w:r w:rsidRPr="00CE1726">
        <w:rPr>
          <w:rStyle w:val="Cmathsexpressions"/>
        </w:rPr>
        <w:t>ab</w:t>
      </w:r>
      <w:r w:rsidRPr="000D5057">
        <w:t xml:space="preserve"> = 2 × </w:t>
      </w:r>
      <w:r w:rsidRPr="00CE1726">
        <w:rPr>
          <w:rStyle w:val="Cmathsexpressions"/>
        </w:rPr>
        <w:t>a</w:t>
      </w:r>
      <w:r w:rsidRPr="000D5057">
        <w:t xml:space="preserve"> × </w:t>
      </w:r>
      <w:r w:rsidRPr="00CE1726">
        <w:rPr>
          <w:rStyle w:val="Cmathsexpressions"/>
        </w:rPr>
        <w:t>b</w:t>
      </w:r>
    </w:p>
    <w:p w14:paraId="34597D73" w14:textId="77777777" w:rsidR="001321BC" w:rsidRPr="000D5057" w:rsidRDefault="001321BC" w:rsidP="00BE0B07">
      <w:pPr>
        <w:pStyle w:val="Pquestiontextmainstem"/>
      </w:pPr>
      <w:r w:rsidRPr="000D5057">
        <w:t>HCF = 2</w:t>
      </w:r>
      <w:r w:rsidRPr="00CE1726">
        <w:rPr>
          <w:rStyle w:val="Cmathsexpressions"/>
        </w:rPr>
        <w:t>a</w:t>
      </w:r>
    </w:p>
    <w:p w14:paraId="682E874E" w14:textId="77777777" w:rsidR="00560653" w:rsidRDefault="00560653" w:rsidP="00560653">
      <w:pPr>
        <w:pStyle w:val="Pquestionheadingmc"/>
      </w:pPr>
      <w:r>
        <w:t>Question 5</w:t>
      </w:r>
      <w:r>
        <w:tab/>
        <w:t>[3.4]</w:t>
      </w:r>
    </w:p>
    <w:p w14:paraId="5C09B611" w14:textId="77777777" w:rsidR="0049078A" w:rsidRPr="00CE1726" w:rsidRDefault="0049078A" w:rsidP="00EE6C7B">
      <w:pPr>
        <w:pStyle w:val="Pquestiontextmainstem"/>
        <w:rPr>
          <w:rStyle w:val="Cquestionpartlabelbold"/>
        </w:rPr>
      </w:pPr>
      <w:r w:rsidRPr="00CE1726">
        <w:rPr>
          <w:rStyle w:val="Cquestionpartlabelbold"/>
        </w:rPr>
        <w:t>C</w:t>
      </w:r>
    </w:p>
    <w:p w14:paraId="7B9A983E" w14:textId="77777777" w:rsidR="0049078A" w:rsidRPr="00E35389" w:rsidRDefault="0049078A" w:rsidP="007511CC">
      <w:pPr>
        <w:pStyle w:val="Pquestiontextmainstem"/>
        <w:rPr>
          <w:color w:val="FF0000"/>
        </w:rPr>
      </w:pPr>
      <w:r w:rsidRPr="00394348">
        <w:t xml:space="preserve">The dilation factor is the coefficient of the largest power of the variable </w:t>
      </w:r>
      <w:r w:rsidRPr="00CE1726">
        <w:rPr>
          <w:rStyle w:val="Cmathsexpressions"/>
        </w:rPr>
        <w:t>x</w:t>
      </w:r>
      <w:r>
        <w:t>. Here it is 2</w:t>
      </w:r>
      <w:r w:rsidRPr="00E35389">
        <w:rPr>
          <w:color w:val="FF0000"/>
        </w:rPr>
        <w:t>.</w:t>
      </w:r>
    </w:p>
    <w:p w14:paraId="74CF7C34" w14:textId="7D6F361A" w:rsidR="00560653" w:rsidRDefault="00560653" w:rsidP="00560653">
      <w:pPr>
        <w:pStyle w:val="Pquestionheadingmc"/>
      </w:pPr>
      <w:r>
        <w:t>Question 6</w:t>
      </w:r>
      <w:r>
        <w:tab/>
        <w:t>[3.</w:t>
      </w:r>
      <w:r w:rsidR="00EE6C7B">
        <w:t>4</w:t>
      </w:r>
      <w:r>
        <w:t>]</w:t>
      </w:r>
    </w:p>
    <w:p w14:paraId="56DCD67E" w14:textId="77777777" w:rsidR="00261003" w:rsidRPr="008546EB" w:rsidRDefault="00AC5C1E" w:rsidP="00EE6C7B">
      <w:pPr>
        <w:pStyle w:val="Pquestiontextmainstem"/>
        <w:rPr>
          <w:rStyle w:val="Cquestionpartlabelbold"/>
        </w:rPr>
      </w:pPr>
      <w:r>
        <w:rPr>
          <w:rStyle w:val="Cquestionpartlabelbold"/>
        </w:rPr>
        <w:t>A</w:t>
      </w:r>
    </w:p>
    <w:p w14:paraId="711D867F" w14:textId="77777777" w:rsidR="00261003" w:rsidRPr="004D699D" w:rsidRDefault="00261003" w:rsidP="000A1923">
      <w:pPr>
        <w:pStyle w:val="Pquestiontextmainstem"/>
      </w:pPr>
      <w:r w:rsidRPr="00394348">
        <w:t xml:space="preserve">The equation is in the form </w:t>
      </w:r>
      <w:r w:rsidRPr="008546EB">
        <w:rPr>
          <w:rStyle w:val="Cmathsexpressions"/>
        </w:rPr>
        <w:t>y</w:t>
      </w:r>
      <w:r w:rsidRPr="00394348">
        <w:t xml:space="preserve"> = (</w:t>
      </w:r>
      <w:r w:rsidRPr="008546EB">
        <w:rPr>
          <w:rStyle w:val="Cmathsexpressions"/>
        </w:rPr>
        <w:t>x</w:t>
      </w:r>
      <w:r w:rsidRPr="00394348">
        <w:t xml:space="preserve"> – </w:t>
      </w:r>
      <w:r w:rsidRPr="008546EB">
        <w:rPr>
          <w:rStyle w:val="Cmathsexpressions"/>
        </w:rPr>
        <w:t>h</w:t>
      </w:r>
      <w:r w:rsidRPr="00394348">
        <w:t>)</w:t>
      </w:r>
      <w:r w:rsidRPr="008546EB">
        <w:rPr>
          <w:rStyle w:val="Csuperscript"/>
        </w:rPr>
        <w:t>2</w:t>
      </w:r>
      <w:r w:rsidRPr="00394348">
        <w:t xml:space="preserve"> + </w:t>
      </w:r>
      <w:r w:rsidRPr="008546EB">
        <w:rPr>
          <w:rStyle w:val="Cmathsexpressions"/>
        </w:rPr>
        <w:t>k</w:t>
      </w:r>
      <w:r w:rsidRPr="00394348">
        <w:t xml:space="preserve">, where </w:t>
      </w:r>
      <w:r w:rsidRPr="008546EB">
        <w:rPr>
          <w:rStyle w:val="Cmathsexpressions"/>
        </w:rPr>
        <w:t>h</w:t>
      </w:r>
      <w:r w:rsidRPr="00394348">
        <w:t xml:space="preserve"> is the horizontal translation and </w:t>
      </w:r>
      <w:r w:rsidRPr="008546EB">
        <w:rPr>
          <w:rStyle w:val="Cmathsexpressions"/>
        </w:rPr>
        <w:t>k</w:t>
      </w:r>
      <w:r w:rsidRPr="00394348">
        <w:t xml:space="preserve"> is the vertical translation. </w:t>
      </w:r>
      <w:r w:rsidR="009F59F4">
        <w:t>The graph has been translated 2</w:t>
      </w:r>
      <w:r w:rsidR="009F59F4" w:rsidRPr="00394348">
        <w:t xml:space="preserve"> unit</w:t>
      </w:r>
      <w:r w:rsidR="009F59F4">
        <w:t>s to the right and 5 units up</w:t>
      </w:r>
      <w:r w:rsidR="009F59F4" w:rsidRPr="00394348">
        <w:t>.</w:t>
      </w:r>
    </w:p>
    <w:p w14:paraId="14BDB777" w14:textId="77777777" w:rsidR="00D23D41" w:rsidRPr="001E316E" w:rsidRDefault="00D23D41" w:rsidP="00D23D41">
      <w:pPr>
        <w:pStyle w:val="Pquestionheadingmc"/>
      </w:pPr>
      <w:r w:rsidRPr="001E316E">
        <w:t>Question 7</w:t>
      </w:r>
      <w:r>
        <w:tab/>
        <w:t>[3.1</w:t>
      </w:r>
      <w:r w:rsidRPr="001E316E">
        <w:t>]</w:t>
      </w:r>
    </w:p>
    <w:p w14:paraId="4D34177D" w14:textId="77777777" w:rsidR="00D23D41" w:rsidRPr="00F068F6" w:rsidRDefault="00D23D41" w:rsidP="00AB5301">
      <w:pPr>
        <w:pStyle w:val="Pquestiontextmainstem"/>
        <w:rPr>
          <w:rStyle w:val="Cquestionpartlabelbold"/>
        </w:rPr>
      </w:pPr>
      <w:r w:rsidRPr="00F068F6">
        <w:rPr>
          <w:rStyle w:val="Cquestionpartlabelbold"/>
        </w:rPr>
        <w:t>A</w:t>
      </w:r>
    </w:p>
    <w:p w14:paraId="6275E648" w14:textId="77777777" w:rsidR="0001319A" w:rsidRPr="000A1923" w:rsidRDefault="00D23D41" w:rsidP="00AB5301">
      <w:pPr>
        <w:pStyle w:val="Pquestiontextmainstem"/>
      </w:pPr>
      <w:r w:rsidRPr="00C41F9C">
        <w:t>(</w:t>
      </w:r>
      <w:r w:rsidRPr="00C43849">
        <w:rPr>
          <w:rStyle w:val="Cmathsexpressions"/>
        </w:rPr>
        <w:t>x</w:t>
      </w:r>
      <w:r w:rsidRPr="00C41F9C">
        <w:t xml:space="preserve"> + 3)(</w:t>
      </w:r>
      <w:r w:rsidRPr="00C43849">
        <w:rPr>
          <w:rStyle w:val="Cmathsexpressions"/>
        </w:rPr>
        <w:t>x</w:t>
      </w:r>
      <w:r w:rsidRPr="00C41F9C">
        <w:t xml:space="preserve"> + 2) = </w:t>
      </w:r>
      <w:r w:rsidRPr="00C43849">
        <w:rPr>
          <w:rStyle w:val="Cmathsexpressions"/>
        </w:rPr>
        <w:t>x</w:t>
      </w:r>
      <w:r w:rsidRPr="008546EB">
        <w:rPr>
          <w:rStyle w:val="Csuperscript"/>
        </w:rPr>
        <w:t>2</w:t>
      </w:r>
      <w:r w:rsidRPr="00C41F9C">
        <w:t xml:space="preserve"> + 3</w:t>
      </w:r>
      <w:r w:rsidRPr="00C43849">
        <w:rPr>
          <w:rStyle w:val="Cmathsexpressions"/>
        </w:rPr>
        <w:t>x</w:t>
      </w:r>
      <w:r w:rsidRPr="00C41F9C">
        <w:t xml:space="preserve"> + 2</w:t>
      </w:r>
      <w:r w:rsidRPr="00C43849">
        <w:rPr>
          <w:rStyle w:val="Cmathsexpressions"/>
        </w:rPr>
        <w:t>x</w:t>
      </w:r>
      <w:r w:rsidR="00C43849">
        <w:t xml:space="preserve"> + 6</w:t>
      </w:r>
      <w:r w:rsidR="000A1923">
        <w:t xml:space="preserve"> </w:t>
      </w:r>
      <w:r w:rsidRPr="00C41F9C">
        <w:t xml:space="preserve">= </w:t>
      </w:r>
      <w:r w:rsidRPr="00C43849">
        <w:rPr>
          <w:rStyle w:val="Cmathsexpressions"/>
        </w:rPr>
        <w:t>x</w:t>
      </w:r>
      <w:r w:rsidRPr="008546EB">
        <w:rPr>
          <w:rStyle w:val="Csuperscript"/>
        </w:rPr>
        <w:t>2</w:t>
      </w:r>
      <w:r w:rsidRPr="00C41F9C">
        <w:t xml:space="preserve"> + 5</w:t>
      </w:r>
      <w:r w:rsidRPr="00C43849">
        <w:rPr>
          <w:rStyle w:val="Cmathsexpressions"/>
        </w:rPr>
        <w:t>x</w:t>
      </w:r>
      <w:r w:rsidRPr="00C41F9C">
        <w:t xml:space="preserve"> + 6</w:t>
      </w:r>
    </w:p>
    <w:p w14:paraId="60104A1F" w14:textId="77777777" w:rsidR="00560653" w:rsidRDefault="0001319A" w:rsidP="00560653">
      <w:pPr>
        <w:pStyle w:val="Pquestionheadingmc"/>
      </w:pPr>
      <w:r>
        <w:t>Question 8</w:t>
      </w:r>
      <w:r w:rsidR="00560653">
        <w:tab/>
        <w:t>[3.6]</w:t>
      </w:r>
    </w:p>
    <w:p w14:paraId="6BF86BAA" w14:textId="77777777" w:rsidR="00883BFE" w:rsidRPr="00345BAD" w:rsidRDefault="00883BFE" w:rsidP="00EE6C7B">
      <w:pPr>
        <w:pStyle w:val="Pquestiontextmainstem"/>
        <w:rPr>
          <w:rStyle w:val="Cquestionpartlabelbold"/>
        </w:rPr>
      </w:pPr>
      <w:r w:rsidRPr="00345BAD">
        <w:rPr>
          <w:rStyle w:val="Cquestionpartlabelbold"/>
        </w:rPr>
        <w:t>B</w:t>
      </w:r>
    </w:p>
    <w:p w14:paraId="344741E2" w14:textId="77777777" w:rsidR="00AD6BD6" w:rsidRPr="00006573" w:rsidRDefault="00AD6BD6" w:rsidP="00A53E04">
      <w:pPr>
        <w:pStyle w:val="Pquestiontextmainstem"/>
      </w:pPr>
      <w:r w:rsidRPr="00006573">
        <w:t>Usin</w:t>
      </w:r>
      <w:r w:rsidR="009605CF">
        <w:t>g the difference of two squares</w:t>
      </w:r>
    </w:p>
    <w:p w14:paraId="2CB74EF3" w14:textId="77777777" w:rsidR="00883BFE" w:rsidRPr="00997C06" w:rsidRDefault="00AD6BD6" w:rsidP="00A53E04">
      <w:pPr>
        <w:pStyle w:val="Pquestiontextmainstem"/>
        <w:rPr>
          <w:rStyle w:val="Cquestionpartlabelbold"/>
        </w:rPr>
      </w:pPr>
      <w:r w:rsidRPr="00997C06">
        <w:rPr>
          <w:rStyle w:val="Cmathsexpressions"/>
        </w:rPr>
        <w:t>k</w:t>
      </w:r>
      <w:r w:rsidRPr="00997C06">
        <w:rPr>
          <w:rStyle w:val="Csuperscript"/>
        </w:rPr>
        <w:t>2</w:t>
      </w:r>
      <w:r w:rsidRPr="00006573">
        <w:t xml:space="preserve"> – 25 = (</w:t>
      </w:r>
      <w:r w:rsidRPr="00997C06">
        <w:rPr>
          <w:rStyle w:val="Cmathsexpressions"/>
        </w:rPr>
        <w:t>k</w:t>
      </w:r>
      <w:r w:rsidRPr="00006573">
        <w:t xml:space="preserve"> + 5)(</w:t>
      </w:r>
      <w:r w:rsidRPr="00997C06">
        <w:rPr>
          <w:rStyle w:val="Cmathsexpressions"/>
        </w:rPr>
        <w:t>k</w:t>
      </w:r>
      <w:r w:rsidRPr="00006573">
        <w:t xml:space="preserve"> – 5)</w:t>
      </w:r>
    </w:p>
    <w:p w14:paraId="0F5C7D92" w14:textId="77777777" w:rsidR="00560653" w:rsidRDefault="0001319A" w:rsidP="00560653">
      <w:pPr>
        <w:pStyle w:val="Pquestionheadingmc"/>
      </w:pPr>
      <w:r>
        <w:lastRenderedPageBreak/>
        <w:t>Question 9</w:t>
      </w:r>
      <w:r w:rsidR="00560653">
        <w:tab/>
        <w:t>[3.7]</w:t>
      </w:r>
    </w:p>
    <w:p w14:paraId="6A4A13D7" w14:textId="77777777" w:rsidR="0001319A" w:rsidRPr="008546EB" w:rsidRDefault="002569FF" w:rsidP="00EE6C7B">
      <w:pPr>
        <w:pStyle w:val="Pquestiontextmainstem"/>
        <w:rPr>
          <w:rStyle w:val="Cquestionpartlabelbold"/>
        </w:rPr>
      </w:pPr>
      <w:r>
        <w:rPr>
          <w:rStyle w:val="Cquestionpartlabelbold"/>
        </w:rPr>
        <w:t>C</w:t>
      </w:r>
    </w:p>
    <w:p w14:paraId="36E81C16" w14:textId="77777777" w:rsidR="000F2176" w:rsidRPr="00CE1726" w:rsidRDefault="000F2176" w:rsidP="00CE1726">
      <w:pPr>
        <w:pStyle w:val="Pquestiontextmainstem"/>
      </w:pPr>
      <w:r w:rsidRPr="000D5057">
        <w:rPr>
          <w:position w:val="-24"/>
        </w:rPr>
        <w:object w:dxaOrig="520" w:dyaOrig="620" w14:anchorId="434F2D85">
          <v:shape id="_x0000_i1026" type="#_x0000_t75" style="width:27.2pt;height:31.2pt" o:ole="">
            <v:imagedata r:id="rId10" o:title=""/>
          </v:shape>
          <o:OLEObject Type="Embed" ProgID="Equation.DSMT4" ShapeID="_x0000_i1026" DrawAspect="Content" ObjectID="_1538849411" r:id="rId11"/>
        </w:object>
      </w:r>
      <w:r w:rsidRPr="00CE1726">
        <w:t>×</w:t>
      </w:r>
      <w:r w:rsidRPr="000D5057">
        <w:rPr>
          <w:position w:val="-24"/>
        </w:rPr>
        <w:object w:dxaOrig="859" w:dyaOrig="660" w14:anchorId="4F921B63">
          <v:shape id="_x0000_i1027" type="#_x0000_t75" style="width:43.2pt;height:32.8pt" o:ole="">
            <v:imagedata r:id="rId12" o:title=""/>
          </v:shape>
          <o:OLEObject Type="Embed" ProgID="Equation.DSMT4" ShapeID="_x0000_i1027" DrawAspect="Content" ObjectID="_1538849412" r:id="rId13"/>
        </w:object>
      </w:r>
      <w:r w:rsidRPr="00CE1726">
        <w:t xml:space="preserve"> = 6 × </w:t>
      </w:r>
      <w:r w:rsidRPr="000D5057">
        <w:rPr>
          <w:position w:val="-24"/>
        </w:rPr>
        <w:object w:dxaOrig="240" w:dyaOrig="620" w14:anchorId="3331772A">
          <v:shape id="_x0000_i1028" type="#_x0000_t75" style="width:12.8pt;height:31.2pt" o:ole="">
            <v:imagedata r:id="rId14" o:title=""/>
          </v:shape>
          <o:OLEObject Type="Embed" ProgID="Equation.DSMT4" ShapeID="_x0000_i1028" DrawAspect="Content" ObjectID="_1538849413" r:id="rId15"/>
        </w:object>
      </w:r>
      <w:r w:rsidRPr="000D5057">
        <w:t>= 4</w:t>
      </w:r>
    </w:p>
    <w:p w14:paraId="018A50F0" w14:textId="77777777" w:rsidR="00A254D4" w:rsidRPr="00006573" w:rsidRDefault="00A254D4" w:rsidP="00A254D4">
      <w:pPr>
        <w:pStyle w:val="Psectionresults"/>
      </w:pPr>
      <w:r w:rsidRPr="00F16CD2">
        <w:t xml:space="preserve">Multiple-choice total marks:  </w:t>
      </w:r>
      <w:r w:rsidR="00EB7407">
        <w:t>9</w:t>
      </w:r>
    </w:p>
    <w:p w14:paraId="324FAB9B" w14:textId="77777777" w:rsidR="00883BFE" w:rsidRPr="00006573" w:rsidRDefault="00883BFE" w:rsidP="00345BAD">
      <w:pPr>
        <w:pStyle w:val="Psectionheading"/>
        <w:pageBreakBefore w:val="0"/>
      </w:pPr>
      <w:r w:rsidRPr="00006573">
        <w:t xml:space="preserve">Short answer section </w:t>
      </w:r>
    </w:p>
    <w:p w14:paraId="3577176D" w14:textId="38EE968F" w:rsidR="00560653" w:rsidRDefault="00730EB3" w:rsidP="0055284F">
      <w:pPr>
        <w:pStyle w:val="Pquestionheadingsx"/>
      </w:pPr>
      <w:r>
        <w:t>Question 10</w:t>
      </w:r>
      <w:r w:rsidR="00560653">
        <w:tab/>
      </w:r>
      <w:r w:rsidR="00560653">
        <w:rPr>
          <w:rStyle w:val="Cmarkslabel"/>
        </w:rPr>
        <w:t>2 marks</w:t>
      </w:r>
      <w:r w:rsidR="0055284F">
        <w:tab/>
      </w:r>
      <w:r w:rsidR="0055284F" w:rsidRPr="00DF7F34">
        <w:t>[</w:t>
      </w:r>
      <w:r w:rsidR="0055284F">
        <w:t>3</w:t>
      </w:r>
      <w:r w:rsidR="0055284F" w:rsidRPr="00DF7F34">
        <w:t>.</w:t>
      </w:r>
      <w:r w:rsidR="0055284F">
        <w:t>2, 3.5</w:t>
      </w:r>
      <w:r w:rsidR="0055284F" w:rsidRPr="00DF7F34">
        <w:t>]</w:t>
      </w:r>
      <w:r w:rsidR="0055284F">
        <w:tab/>
      </w:r>
    </w:p>
    <w:p w14:paraId="34CA85D4" w14:textId="77777777" w:rsidR="00BD0566" w:rsidRDefault="00883BFE" w:rsidP="00BD0566">
      <w:pPr>
        <w:pStyle w:val="Pquestiontextpartsa"/>
        <w:rPr>
          <w:rStyle w:val="Cquestionpartlabelbold"/>
        </w:rPr>
      </w:pPr>
      <w:r w:rsidRPr="00997C06">
        <w:rPr>
          <w:rStyle w:val="Cquestionpartlabelbold"/>
        </w:rPr>
        <w:t>(a)</w:t>
      </w:r>
      <w:r w:rsidR="00A254D4">
        <w:tab/>
      </w:r>
      <w:r w:rsidR="00BD0566" w:rsidRPr="00C41F9C">
        <w:t>HCF is an abbreviation for</w:t>
      </w:r>
      <w:r w:rsidR="00BD0566" w:rsidRPr="008862F8">
        <w:rPr>
          <w:rStyle w:val="Cmathsexpressions"/>
        </w:rPr>
        <w:t xml:space="preserve"> highest common factor</w:t>
      </w:r>
      <w:r w:rsidR="00BD0566" w:rsidRPr="00C41F9C">
        <w:t>.</w:t>
      </w:r>
    </w:p>
    <w:p w14:paraId="587CF446" w14:textId="77777777" w:rsidR="00883BFE" w:rsidRPr="00006573" w:rsidRDefault="00883BFE" w:rsidP="00F87219">
      <w:pPr>
        <w:pStyle w:val="Pquestiontextpartsa"/>
      </w:pPr>
      <w:r w:rsidRPr="00997C06">
        <w:rPr>
          <w:rStyle w:val="Cquestionpartlabelbold"/>
        </w:rPr>
        <w:t>(b)</w:t>
      </w:r>
      <w:r w:rsidR="00A254D4">
        <w:tab/>
      </w:r>
      <w:r w:rsidR="009928C4" w:rsidRPr="00C41F9C">
        <w:t xml:space="preserve">The expression </w:t>
      </w:r>
      <w:r w:rsidR="00F87219" w:rsidRPr="00F87219">
        <w:rPr>
          <w:rStyle w:val="Cmathsexpressions"/>
        </w:rPr>
        <w:t>x</w:t>
      </w:r>
      <w:r w:rsidR="00F87219" w:rsidRPr="00CE1726">
        <w:rPr>
          <w:rStyle w:val="Csuperscript"/>
        </w:rPr>
        <w:t>2</w:t>
      </w:r>
      <w:r w:rsidR="00F87219" w:rsidRPr="00F87219">
        <w:t xml:space="preserve"> + 3</w:t>
      </w:r>
      <w:r w:rsidR="00F87219" w:rsidRPr="00F87219">
        <w:rPr>
          <w:rStyle w:val="Cmathsexpressions"/>
        </w:rPr>
        <w:t>x</w:t>
      </w:r>
      <w:r w:rsidR="00F87219" w:rsidRPr="00F87219">
        <w:t xml:space="preserve"> + 2 </w:t>
      </w:r>
      <w:r w:rsidR="009928C4" w:rsidRPr="00C41F9C">
        <w:t xml:space="preserve">is a </w:t>
      </w:r>
      <w:r w:rsidR="009928C4" w:rsidRPr="008862F8">
        <w:rPr>
          <w:rStyle w:val="Cmathsexpressions"/>
        </w:rPr>
        <w:t>quadratic trinomial</w:t>
      </w:r>
      <w:r w:rsidR="009928C4" w:rsidRPr="00C41F9C">
        <w:t xml:space="preserve"> because it has three terms and the highest power of </w:t>
      </w:r>
      <w:r w:rsidR="009928C4" w:rsidRPr="008862F8">
        <w:rPr>
          <w:rStyle w:val="Cmathsexpressions"/>
        </w:rPr>
        <w:t xml:space="preserve">x </w:t>
      </w:r>
      <w:r w:rsidR="009928C4" w:rsidRPr="00C41F9C">
        <w:t>is 2.</w:t>
      </w:r>
    </w:p>
    <w:p w14:paraId="4CB40E9A" w14:textId="27C103CF" w:rsidR="00560653" w:rsidRDefault="00DC7635" w:rsidP="00E5235A">
      <w:pPr>
        <w:pStyle w:val="Pquestionheadingsx"/>
        <w:tabs>
          <w:tab w:val="left" w:pos="9888"/>
        </w:tabs>
      </w:pPr>
      <w:r>
        <w:t>Question 11</w:t>
      </w:r>
      <w:r w:rsidR="00560653">
        <w:tab/>
      </w:r>
      <w:r w:rsidR="00560653">
        <w:rPr>
          <w:rStyle w:val="Cmarkslabel"/>
        </w:rPr>
        <w:t>2 marks</w:t>
      </w:r>
      <w:r w:rsidR="00E5235A" w:rsidRPr="00E5235A">
        <w:tab/>
        <w:t>[3.2]</w:t>
      </w:r>
    </w:p>
    <w:p w14:paraId="32A0F660" w14:textId="77777777" w:rsidR="005F6B2D" w:rsidRPr="000D5057" w:rsidRDefault="005F6B2D" w:rsidP="005F6B2D">
      <w:pPr>
        <w:pStyle w:val="Pquestiontextmainstem"/>
      </w:pPr>
      <w:r w:rsidRPr="000D5057">
        <w:t xml:space="preserve">Factorising using ‘difference of two squares’ is a shortcut when factorising an expression that has one square term subtracted from another.  For </w:t>
      </w:r>
      <w:r w:rsidRPr="00CE1726">
        <w:rPr>
          <w:rStyle w:val="Cmathsexpressions"/>
        </w:rPr>
        <w:t>a</w:t>
      </w:r>
      <w:r w:rsidRPr="00CE1726">
        <w:rPr>
          <w:rStyle w:val="Csuperscript"/>
        </w:rPr>
        <w:t>2</w:t>
      </w:r>
      <w:r w:rsidRPr="000D5057">
        <w:t xml:space="preserve"> – 9, </w:t>
      </w:r>
      <w:r w:rsidRPr="00CE1726">
        <w:rPr>
          <w:rStyle w:val="Cmathsexpressions"/>
        </w:rPr>
        <w:t>a</w:t>
      </w:r>
      <w:r w:rsidRPr="00CE1726">
        <w:rPr>
          <w:rStyle w:val="Csuperscript"/>
        </w:rPr>
        <w:t>2</w:t>
      </w:r>
      <w:r w:rsidRPr="000D5057">
        <w:t xml:space="preserve"> and 9 are both square terms so this shortcut can be used.</w:t>
      </w:r>
    </w:p>
    <w:p w14:paraId="64187ED7" w14:textId="77777777" w:rsidR="005F6B2D" w:rsidRPr="000D5057" w:rsidRDefault="005F6B2D" w:rsidP="005F6B2D">
      <w:pPr>
        <w:pStyle w:val="Pquestiontextmainstem"/>
      </w:pPr>
      <w:r w:rsidRPr="00CE1726">
        <w:rPr>
          <w:rStyle w:val="Cmathsexpressions"/>
        </w:rPr>
        <w:t>a</w:t>
      </w:r>
      <w:r w:rsidRPr="00CE1726">
        <w:rPr>
          <w:rStyle w:val="Csuperscript"/>
        </w:rPr>
        <w:t>2</w:t>
      </w:r>
      <w:r w:rsidRPr="000D5057">
        <w:t xml:space="preserve"> – 9 = </w:t>
      </w:r>
      <w:r w:rsidRPr="00CE1726">
        <w:rPr>
          <w:rStyle w:val="Cmathsexpressions"/>
        </w:rPr>
        <w:t>a</w:t>
      </w:r>
      <w:r w:rsidRPr="00CE1726">
        <w:rPr>
          <w:rStyle w:val="Csuperscript"/>
        </w:rPr>
        <w:t>2</w:t>
      </w:r>
      <w:r w:rsidRPr="000D5057">
        <w:t xml:space="preserve"> – 3</w:t>
      </w:r>
      <w:r w:rsidRPr="00CE1726">
        <w:rPr>
          <w:rStyle w:val="Csuperscript"/>
        </w:rPr>
        <w:t>2</w:t>
      </w:r>
      <w:r w:rsidRPr="000D5057">
        <w:t xml:space="preserve"> = (</w:t>
      </w:r>
      <w:r w:rsidRPr="00CE1726">
        <w:rPr>
          <w:rStyle w:val="Cmathsexpressions"/>
        </w:rPr>
        <w:t>a</w:t>
      </w:r>
      <w:r w:rsidRPr="000D5057">
        <w:t xml:space="preserve"> – 3)(</w:t>
      </w:r>
      <w:r w:rsidRPr="00CE1726">
        <w:rPr>
          <w:rStyle w:val="Cmathsexpressions"/>
        </w:rPr>
        <w:t>a</w:t>
      </w:r>
      <w:r w:rsidRPr="000D5057">
        <w:t xml:space="preserve"> + 3)</w:t>
      </w:r>
    </w:p>
    <w:p w14:paraId="1AC6E044" w14:textId="6A8DEC58" w:rsidR="00560653" w:rsidRDefault="009269B2" w:rsidP="00560653">
      <w:pPr>
        <w:pStyle w:val="Pquestionheadingsx"/>
      </w:pPr>
      <w:r>
        <w:t>Question 12</w:t>
      </w:r>
      <w:r w:rsidR="00560653">
        <w:tab/>
      </w:r>
      <w:r w:rsidR="00E5235A">
        <w:rPr>
          <w:rStyle w:val="Cmarkslabel"/>
        </w:rPr>
        <w:t>3</w:t>
      </w:r>
      <w:r w:rsidR="00560653">
        <w:rPr>
          <w:rStyle w:val="Cmarkslabel"/>
        </w:rPr>
        <w:t xml:space="preserve"> marks</w:t>
      </w:r>
      <w:r w:rsidR="00560653">
        <w:tab/>
        <w:t>[3.1]</w:t>
      </w:r>
    </w:p>
    <w:p w14:paraId="5A96423B" w14:textId="77777777" w:rsidR="002A6E20" w:rsidRPr="000D5057" w:rsidRDefault="002A6E20" w:rsidP="002A6E20">
      <w:pPr>
        <w:pStyle w:val="Pquestiontextmainstem"/>
      </w:pPr>
      <w:r w:rsidRPr="000D5057">
        <w:t>2(5</w:t>
      </w:r>
      <w:r w:rsidRPr="00CE1726">
        <w:rPr>
          <w:rStyle w:val="Cmathsexpressions"/>
        </w:rPr>
        <w:t>g</w:t>
      </w:r>
      <w:r w:rsidRPr="000D5057">
        <w:t xml:space="preserve"> + 4) + 3(</w:t>
      </w:r>
      <w:r w:rsidRPr="00CE1726">
        <w:rPr>
          <w:rStyle w:val="Cmathsexpressions"/>
        </w:rPr>
        <w:t>g</w:t>
      </w:r>
      <w:r w:rsidRPr="000D5057">
        <w:t xml:space="preserve"> – 1)</w:t>
      </w:r>
    </w:p>
    <w:p w14:paraId="5177ADBF" w14:textId="77777777" w:rsidR="002A6E20" w:rsidRPr="000D5057" w:rsidRDefault="002A6E20" w:rsidP="002A6E20">
      <w:pPr>
        <w:pStyle w:val="Pquestiontextmainstem"/>
      </w:pPr>
      <w:r w:rsidRPr="000D5057">
        <w:t>= 2 × 5</w:t>
      </w:r>
      <w:r w:rsidRPr="00CE1726">
        <w:rPr>
          <w:rStyle w:val="Cmathsexpressions"/>
        </w:rPr>
        <w:t>g</w:t>
      </w:r>
      <w:r w:rsidRPr="000D5057">
        <w:t xml:space="preserve"> + 2 × 4 + 3 × </w:t>
      </w:r>
      <w:r w:rsidRPr="00CE1726">
        <w:rPr>
          <w:rStyle w:val="Cmathsexpressions"/>
        </w:rPr>
        <w:t>g</w:t>
      </w:r>
      <w:r w:rsidRPr="000D5057">
        <w:t xml:space="preserve"> + 3 × -1</w:t>
      </w:r>
    </w:p>
    <w:p w14:paraId="775149D5" w14:textId="77777777" w:rsidR="002A6E20" w:rsidRPr="000D5057" w:rsidRDefault="002A6E20" w:rsidP="002A6E20">
      <w:pPr>
        <w:pStyle w:val="Pquestiontextmainstem"/>
      </w:pPr>
      <w:r w:rsidRPr="000D5057">
        <w:t>= 10</w:t>
      </w:r>
      <w:r w:rsidRPr="00CE1726">
        <w:rPr>
          <w:rStyle w:val="Cmathsexpressions"/>
        </w:rPr>
        <w:t>g</w:t>
      </w:r>
      <w:r w:rsidRPr="000D5057">
        <w:t xml:space="preserve"> + 8 + 3</w:t>
      </w:r>
      <w:r w:rsidRPr="00CE1726">
        <w:rPr>
          <w:rStyle w:val="Cmathsexpressions"/>
        </w:rPr>
        <w:t>g</w:t>
      </w:r>
      <w:r w:rsidRPr="000D5057">
        <w:t xml:space="preserve"> – 3 </w:t>
      </w:r>
    </w:p>
    <w:p w14:paraId="048A5B3B" w14:textId="77777777" w:rsidR="002A6E20" w:rsidRPr="000D5057" w:rsidRDefault="002A6E20" w:rsidP="002A6E20">
      <w:pPr>
        <w:pStyle w:val="Pquestiontextmainstem"/>
      </w:pPr>
      <w:r w:rsidRPr="000D5057">
        <w:t>= 13</w:t>
      </w:r>
      <w:r w:rsidRPr="00CE1726">
        <w:rPr>
          <w:rStyle w:val="Cmathsexpressions"/>
        </w:rPr>
        <w:t>g</w:t>
      </w:r>
      <w:r w:rsidRPr="000D5057">
        <w:t xml:space="preserve"> + 5</w:t>
      </w:r>
    </w:p>
    <w:p w14:paraId="4ADA9ACF" w14:textId="77777777" w:rsidR="00E0678A" w:rsidRDefault="00E0678A" w:rsidP="00E0678A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2]</w:t>
      </w:r>
    </w:p>
    <w:p w14:paraId="3F71CFC4" w14:textId="77777777" w:rsidR="00C2339B" w:rsidRPr="00C2339B" w:rsidRDefault="00C2339B" w:rsidP="00C2339B">
      <w:pPr>
        <w:pStyle w:val="Pquestiontextpartsa"/>
      </w:pPr>
      <w:r w:rsidRPr="00CE1726">
        <w:rPr>
          <w:rStyle w:val="Cquestionpartlabelbold"/>
        </w:rPr>
        <w:t>(a)</w:t>
      </w:r>
      <w:r w:rsidRPr="00CE1726">
        <w:rPr>
          <w:rStyle w:val="Cquestionpartlabelbold"/>
        </w:rPr>
        <w:tab/>
        <w:t>(i)</w:t>
      </w:r>
      <w:r w:rsidRPr="000D5057">
        <w:t xml:space="preserve"> HCF of 15 and 5 is 5</w:t>
      </w:r>
      <w:r>
        <w:tab/>
      </w:r>
      <w:r w:rsidRPr="00CE1726">
        <w:rPr>
          <w:rStyle w:val="Cquestionpartlabelbold"/>
        </w:rPr>
        <w:t xml:space="preserve">(ii) </w:t>
      </w:r>
      <w:r w:rsidRPr="00683B67">
        <w:rPr>
          <w:rStyle w:val="Cmathsexpressions"/>
        </w:rPr>
        <w:t>cd</w:t>
      </w:r>
      <w:r w:rsidRPr="000D5057">
        <w:t xml:space="preserve"> = </w:t>
      </w:r>
      <w:r w:rsidRPr="00683B67">
        <w:rPr>
          <w:rStyle w:val="Cmathsexpressions"/>
        </w:rPr>
        <w:t>c</w:t>
      </w:r>
      <w:r w:rsidRPr="000D5057">
        <w:t xml:space="preserve"> </w:t>
      </w:r>
      <w:r w:rsidRPr="000D5057">
        <w:sym w:font="Symbol" w:char="F0B4"/>
      </w:r>
      <w:r w:rsidRPr="000D5057">
        <w:t xml:space="preserve"> </w:t>
      </w:r>
      <w:r w:rsidRPr="00683B67">
        <w:rPr>
          <w:rStyle w:val="Cmathsexpressions"/>
        </w:rPr>
        <w:t>d</w:t>
      </w:r>
      <w:r w:rsidRPr="000D5057">
        <w:t xml:space="preserve">, </w:t>
      </w:r>
      <w:r w:rsidRPr="00683B67">
        <w:rPr>
          <w:rStyle w:val="Cmathsexpressions"/>
        </w:rPr>
        <w:t>cde</w:t>
      </w:r>
      <w:r w:rsidRPr="000D5057">
        <w:t xml:space="preserve"> = </w:t>
      </w:r>
      <w:r w:rsidRPr="00683B67">
        <w:rPr>
          <w:rStyle w:val="Cmathsexpressions"/>
        </w:rPr>
        <w:t>c</w:t>
      </w:r>
      <w:r w:rsidRPr="000D5057">
        <w:t xml:space="preserve"> </w:t>
      </w:r>
      <w:r w:rsidRPr="000D5057">
        <w:sym w:font="Symbol" w:char="F0B4"/>
      </w:r>
      <w:r w:rsidRPr="000D5057">
        <w:t xml:space="preserve"> </w:t>
      </w:r>
      <w:r w:rsidRPr="00683B67">
        <w:rPr>
          <w:rStyle w:val="Cmathsexpressions"/>
        </w:rPr>
        <w:t>d</w:t>
      </w:r>
      <w:r w:rsidRPr="000D5057">
        <w:t xml:space="preserve"> </w:t>
      </w:r>
      <w:r w:rsidRPr="000D5057">
        <w:sym w:font="Symbol" w:char="F0B4"/>
      </w:r>
      <w:r w:rsidRPr="000D5057">
        <w:t xml:space="preserve"> </w:t>
      </w:r>
      <w:r w:rsidRPr="00683B67">
        <w:rPr>
          <w:rStyle w:val="Cmathsexpressions"/>
        </w:rPr>
        <w:t>e</w:t>
      </w:r>
      <w:r w:rsidRPr="000D5057">
        <w:t xml:space="preserve">, HCF = </w:t>
      </w:r>
      <w:r w:rsidRPr="00683B67">
        <w:rPr>
          <w:rStyle w:val="Cmathsexpressions"/>
        </w:rPr>
        <w:t>cd</w:t>
      </w:r>
    </w:p>
    <w:p w14:paraId="0C3C6082" w14:textId="77777777" w:rsidR="00C2339B" w:rsidRPr="00683B67" w:rsidRDefault="00C2339B" w:rsidP="00C2339B">
      <w:pPr>
        <w:pStyle w:val="Pquestiontextpartsa"/>
        <w:rPr>
          <w:rStyle w:val="Cmathsexpressions"/>
        </w:rPr>
      </w:pPr>
      <w:r w:rsidRPr="00CE1726">
        <w:rPr>
          <w:rStyle w:val="Cquestionpartlabelbold"/>
        </w:rPr>
        <w:t>(b)</w:t>
      </w:r>
      <w:r>
        <w:tab/>
      </w:r>
      <w:r w:rsidRPr="000D5057">
        <w:t>HCF = 5</w:t>
      </w:r>
      <w:r w:rsidRPr="00683B67">
        <w:rPr>
          <w:rStyle w:val="Cmathsexpressions"/>
        </w:rPr>
        <w:t>cd</w:t>
      </w:r>
    </w:p>
    <w:p w14:paraId="034F0797" w14:textId="77777777" w:rsidR="00C2339B" w:rsidRPr="000D5057" w:rsidRDefault="00C2339B" w:rsidP="00C2339B">
      <w:pPr>
        <w:pStyle w:val="Pquestiontextpartsa"/>
        <w:rPr>
          <w:iCs/>
        </w:rPr>
      </w:pPr>
      <w:r w:rsidRPr="00CE1726">
        <w:rPr>
          <w:rStyle w:val="Cquestionpartlabelbold"/>
        </w:rPr>
        <w:t>(c)</w:t>
      </w:r>
      <w:r>
        <w:tab/>
      </w:r>
      <w:r w:rsidRPr="000D5057">
        <w:t>15</w:t>
      </w:r>
      <w:r w:rsidRPr="00683B67">
        <w:rPr>
          <w:rStyle w:val="Cmathsexpressions"/>
        </w:rPr>
        <w:t>cd</w:t>
      </w:r>
      <w:r w:rsidRPr="000D5057">
        <w:t xml:space="preserve"> – 5</w:t>
      </w:r>
      <w:r w:rsidRPr="00683B67">
        <w:rPr>
          <w:rStyle w:val="Cmathsexpressions"/>
        </w:rPr>
        <w:t>cde</w:t>
      </w:r>
      <w:r w:rsidRPr="000D5057">
        <w:t xml:space="preserve"> = 5</w:t>
      </w:r>
      <w:r w:rsidRPr="00683B67">
        <w:rPr>
          <w:rStyle w:val="Cmathsexpressions"/>
        </w:rPr>
        <w:t>cd</w:t>
      </w:r>
      <w:r w:rsidRPr="000D5057">
        <w:rPr>
          <w:iCs/>
        </w:rPr>
        <w:t xml:space="preserve">(3 – </w:t>
      </w:r>
      <w:r w:rsidRPr="00683B67">
        <w:rPr>
          <w:rStyle w:val="Cmathsexpressions"/>
        </w:rPr>
        <w:t>e</w:t>
      </w:r>
      <w:r w:rsidRPr="000D5057">
        <w:rPr>
          <w:iCs/>
        </w:rPr>
        <w:t>)</w:t>
      </w:r>
    </w:p>
    <w:p w14:paraId="09E2CD5A" w14:textId="1E184BF2" w:rsidR="00560653" w:rsidRDefault="00B06EFC" w:rsidP="00560653">
      <w:pPr>
        <w:pStyle w:val="Pquestionheadingsx"/>
      </w:pPr>
      <w:r>
        <w:t>Question 14</w:t>
      </w:r>
      <w:r w:rsidR="00560653">
        <w:tab/>
      </w:r>
      <w:r w:rsidR="00E5235A">
        <w:rPr>
          <w:rStyle w:val="Cmarkslabel"/>
        </w:rPr>
        <w:t>3</w:t>
      </w:r>
      <w:r w:rsidR="00560653">
        <w:rPr>
          <w:rStyle w:val="Cmarkslabel"/>
        </w:rPr>
        <w:t xml:space="preserve"> marks</w:t>
      </w:r>
      <w:r w:rsidR="00560653">
        <w:tab/>
        <w:t>[3.</w:t>
      </w:r>
      <w:r w:rsidR="00E5235A">
        <w:t>2</w:t>
      </w:r>
    </w:p>
    <w:p w14:paraId="5CECB097" w14:textId="77777777" w:rsidR="002847E3" w:rsidRPr="00B008C3" w:rsidRDefault="002847E3" w:rsidP="002847E3">
      <w:pPr>
        <w:pStyle w:val="Pquestiontextpartsa"/>
      </w:pPr>
      <w:r w:rsidRPr="00913347">
        <w:rPr>
          <w:rStyle w:val="Cquestionpartlabelbold"/>
        </w:rPr>
        <w:t>(a)</w:t>
      </w:r>
      <w:r>
        <w:tab/>
      </w:r>
      <w:r w:rsidRPr="00B008C3">
        <w:t>Area of small rectangle = length × width</w:t>
      </w:r>
    </w:p>
    <w:p w14:paraId="7F3F78D8" w14:textId="77777777" w:rsidR="002847E3" w:rsidRPr="00B008C3" w:rsidRDefault="002847E3" w:rsidP="002847E3">
      <w:pPr>
        <w:pStyle w:val="Pquestiontextpartsa"/>
      </w:pPr>
      <w:r w:rsidRPr="00B008C3">
        <w:tab/>
        <w:t xml:space="preserve">= </w:t>
      </w:r>
      <w:r w:rsidRPr="008862F8">
        <w:rPr>
          <w:rStyle w:val="Cmathsexpressions"/>
        </w:rPr>
        <w:t>x</w:t>
      </w:r>
      <w:r w:rsidR="00FA4622">
        <w:t xml:space="preserve"> × 5</w:t>
      </w:r>
    </w:p>
    <w:p w14:paraId="410BEBE2" w14:textId="77777777" w:rsidR="002847E3" w:rsidRPr="00F60569" w:rsidRDefault="002847E3" w:rsidP="002847E3">
      <w:pPr>
        <w:pStyle w:val="Pquestiontextpartsa"/>
      </w:pPr>
      <w:r w:rsidRPr="00B008C3">
        <w:tab/>
        <w:t xml:space="preserve">= </w:t>
      </w:r>
      <w:r w:rsidR="00FA4622">
        <w:t>5</w:t>
      </w:r>
      <w:r w:rsidRPr="008862F8">
        <w:rPr>
          <w:rStyle w:val="Cmathsexpressions"/>
        </w:rPr>
        <w:t>x</w:t>
      </w:r>
    </w:p>
    <w:p w14:paraId="016508DC" w14:textId="77777777" w:rsidR="002847E3" w:rsidRPr="00B008C3" w:rsidRDefault="002847E3" w:rsidP="002847E3">
      <w:pPr>
        <w:pStyle w:val="Pquestiontextpartsa"/>
      </w:pPr>
      <w:r w:rsidRPr="00913347">
        <w:rPr>
          <w:rStyle w:val="Cquestionpartlabelbold"/>
        </w:rPr>
        <w:t>(b)</w:t>
      </w:r>
      <w:r>
        <w:tab/>
      </w:r>
      <w:r w:rsidRPr="00F60569">
        <w:t xml:space="preserve">Shaded area: </w:t>
      </w:r>
      <w:r w:rsidRPr="00B008C3">
        <w:t>Shaded area = area of large rectangle – area of small rectangle</w:t>
      </w:r>
    </w:p>
    <w:p w14:paraId="1C11858A" w14:textId="77777777" w:rsidR="002847E3" w:rsidRPr="00F60569" w:rsidRDefault="002847E3" w:rsidP="002847E3">
      <w:pPr>
        <w:pStyle w:val="Pquestiontextpartsa"/>
      </w:pPr>
      <w:r w:rsidRPr="00B008C3">
        <w:tab/>
        <w:t xml:space="preserve">= </w:t>
      </w:r>
      <w:r w:rsidRPr="008862F8">
        <w:rPr>
          <w:rStyle w:val="Cmathsexpressions"/>
        </w:rPr>
        <w:t>xy</w:t>
      </w:r>
      <w:r w:rsidRPr="00B008C3">
        <w:t xml:space="preserve"> – </w:t>
      </w:r>
      <w:r w:rsidR="00FA4622">
        <w:t>5</w:t>
      </w:r>
      <w:r w:rsidRPr="008862F8">
        <w:rPr>
          <w:rStyle w:val="Cmathsexpressions"/>
        </w:rPr>
        <w:t>x</w:t>
      </w:r>
    </w:p>
    <w:p w14:paraId="673CB9A7" w14:textId="77777777" w:rsidR="002847E3" w:rsidRPr="00B008C3" w:rsidRDefault="002847E3" w:rsidP="002847E3">
      <w:pPr>
        <w:pStyle w:val="Pquestiontextpartsa"/>
      </w:pPr>
      <w:r w:rsidRPr="00913347">
        <w:rPr>
          <w:rStyle w:val="Cquestionpartlabelbold"/>
        </w:rPr>
        <w:t>(c)</w:t>
      </w:r>
      <w:r>
        <w:tab/>
      </w:r>
      <w:r w:rsidRPr="00F60569">
        <w:t xml:space="preserve">Shaded area: </w:t>
      </w:r>
      <w:r w:rsidRPr="008862F8">
        <w:rPr>
          <w:rStyle w:val="Cmathsexpressions"/>
        </w:rPr>
        <w:t>xy</w:t>
      </w:r>
      <w:r w:rsidRPr="00B008C3">
        <w:t xml:space="preserve"> – </w:t>
      </w:r>
      <w:r w:rsidR="00FA4622">
        <w:t>5</w:t>
      </w:r>
      <w:r w:rsidRPr="008862F8">
        <w:rPr>
          <w:rStyle w:val="Cmathsexpressions"/>
        </w:rPr>
        <w:t>x</w:t>
      </w:r>
      <w:r w:rsidRPr="00B008C3">
        <w:t xml:space="preserve"> = </w:t>
      </w:r>
      <w:r w:rsidRPr="008862F8">
        <w:rPr>
          <w:rStyle w:val="Cmathsexpressions"/>
        </w:rPr>
        <w:t>x</w:t>
      </w:r>
      <w:r w:rsidRPr="00B008C3">
        <w:t xml:space="preserve"> × </w:t>
      </w:r>
      <w:r w:rsidRPr="008862F8">
        <w:rPr>
          <w:rStyle w:val="Cmathsexpressions"/>
        </w:rPr>
        <w:t>y</w:t>
      </w:r>
      <w:r w:rsidRPr="00B008C3">
        <w:t xml:space="preserve"> – </w:t>
      </w:r>
      <w:r w:rsidRPr="008862F8">
        <w:rPr>
          <w:rStyle w:val="Cmathsexpressions"/>
        </w:rPr>
        <w:t>x</w:t>
      </w:r>
      <w:r w:rsidR="00FA4622">
        <w:t xml:space="preserve"> × 5</w:t>
      </w:r>
    </w:p>
    <w:p w14:paraId="1FAB1BB1" w14:textId="77777777" w:rsidR="002847E3" w:rsidRDefault="002847E3" w:rsidP="002847E3">
      <w:pPr>
        <w:pStyle w:val="Pquestiontextpartsa"/>
      </w:pPr>
      <w:r w:rsidRPr="00B008C3">
        <w:tab/>
        <w:t xml:space="preserve">= </w:t>
      </w:r>
      <w:r w:rsidRPr="008862F8">
        <w:rPr>
          <w:rStyle w:val="Cmathsexpressions"/>
        </w:rPr>
        <w:t>x</w:t>
      </w:r>
      <w:r w:rsidRPr="00B008C3">
        <w:t>(</w:t>
      </w:r>
      <w:r w:rsidRPr="008862F8">
        <w:rPr>
          <w:rStyle w:val="Cmathsexpressions"/>
        </w:rPr>
        <w:t>y</w:t>
      </w:r>
      <w:r w:rsidR="00FA4622">
        <w:t xml:space="preserve"> – 5</w:t>
      </w:r>
      <w:r w:rsidRPr="00B008C3">
        <w:t>)</w:t>
      </w:r>
    </w:p>
    <w:p w14:paraId="02521332" w14:textId="77777777" w:rsidR="003834A2" w:rsidRDefault="003834A2" w:rsidP="003834A2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4</w:t>
      </w:r>
      <w:r w:rsidRPr="00DF7F34">
        <w:t>]</w:t>
      </w:r>
    </w:p>
    <w:p w14:paraId="21B719FE" w14:textId="77777777" w:rsidR="003834A2" w:rsidRPr="004C4CB0" w:rsidRDefault="003834A2" w:rsidP="003834A2">
      <w:pPr>
        <w:pStyle w:val="Pquestiontextpartsa"/>
      </w:pPr>
      <w:r w:rsidRPr="008546EB">
        <w:rPr>
          <w:rStyle w:val="Cquestionpartlabelbold"/>
        </w:rPr>
        <w:t>(a)</w:t>
      </w:r>
      <w:r w:rsidRPr="00CE1726">
        <w:tab/>
      </w:r>
      <w:r w:rsidRPr="004C4CB0">
        <w:t xml:space="preserve">The dilation factor is </w:t>
      </w:r>
      <w:r w:rsidR="00582AE9">
        <w:t>3</w:t>
      </w:r>
      <w:r w:rsidRPr="004C4CB0">
        <w:t xml:space="preserve">. The graph becomes narrower (or stretched vertically) by a factor of </w:t>
      </w:r>
      <w:r w:rsidR="00582AE9">
        <w:t>3</w:t>
      </w:r>
      <w:r>
        <w:t>.</w:t>
      </w:r>
    </w:p>
    <w:p w14:paraId="086CDAEE" w14:textId="77777777" w:rsidR="003834A2" w:rsidRPr="004C4CB0" w:rsidRDefault="003834A2" w:rsidP="003834A2">
      <w:pPr>
        <w:pStyle w:val="Pquestiontextpartsa"/>
      </w:pPr>
      <w:r w:rsidRPr="00913347">
        <w:rPr>
          <w:rStyle w:val="Cquestionpartlabelbold"/>
        </w:rPr>
        <w:t>(b)</w:t>
      </w:r>
      <w:r>
        <w:tab/>
      </w:r>
      <w:r w:rsidRPr="004C4CB0">
        <w:t xml:space="preserve">horizontal translation </w:t>
      </w:r>
      <w:r w:rsidR="00582AE9">
        <w:t>2</w:t>
      </w:r>
      <w:r w:rsidRPr="004C4CB0">
        <w:t xml:space="preserve"> units left</w:t>
      </w:r>
    </w:p>
    <w:p w14:paraId="531782AC" w14:textId="77777777" w:rsidR="003834A2" w:rsidRDefault="003834A2" w:rsidP="003834A2">
      <w:pPr>
        <w:pStyle w:val="Pquestiontextpartsa"/>
      </w:pPr>
      <w:r w:rsidRPr="00913347">
        <w:rPr>
          <w:rStyle w:val="Cquestionpartlabelbold"/>
        </w:rPr>
        <w:lastRenderedPageBreak/>
        <w:t>(c)</w:t>
      </w:r>
      <w:r>
        <w:tab/>
      </w:r>
      <w:r w:rsidRPr="004C4CB0">
        <w:t xml:space="preserve">vertical translation </w:t>
      </w:r>
      <w:r w:rsidR="00582AE9">
        <w:t>4</w:t>
      </w:r>
      <w:r w:rsidRPr="004C4CB0">
        <w:t xml:space="preserve"> units up</w:t>
      </w:r>
    </w:p>
    <w:p w14:paraId="47FCF2C0" w14:textId="4ADA2A25" w:rsidR="003834A2" w:rsidRDefault="003834A2" w:rsidP="00E5235A">
      <w:pPr>
        <w:pStyle w:val="Pquestionheadingsx"/>
        <w:tabs>
          <w:tab w:val="left" w:pos="7728"/>
        </w:tabs>
      </w:pPr>
      <w:r w:rsidRPr="00DF7F34">
        <w:t xml:space="preserve">Question </w:t>
      </w:r>
      <w:r>
        <w:t>16</w:t>
      </w:r>
      <w:r w:rsidRPr="00DF7F34">
        <w:tab/>
      </w:r>
      <w:r w:rsidR="00E5235A">
        <w:tab/>
      </w:r>
      <w:r w:rsidR="00E5235A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 w:rsidR="00E5235A">
        <w:t>5</w:t>
      </w:r>
      <w:r w:rsidRPr="00DF7F34">
        <w:t>]</w:t>
      </w:r>
    </w:p>
    <w:p w14:paraId="4DF989AA" w14:textId="77777777" w:rsidR="008E0940" w:rsidRPr="008546EB" w:rsidRDefault="008E0940" w:rsidP="00E5235A">
      <w:pPr>
        <w:pStyle w:val="Pquestiontextmainstem"/>
        <w:rPr>
          <w:rStyle w:val="Cquestionpartlabelbold"/>
        </w:rPr>
      </w:pPr>
      <w:r w:rsidRPr="008546EB">
        <w:rPr>
          <w:rStyle w:val="Cquestionpartlabelbold"/>
        </w:rPr>
        <w:t>(a)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758"/>
        <w:gridCol w:w="758"/>
      </w:tblGrid>
      <w:tr w:rsidR="00E5235A" w:rsidRPr="00C41F9C" w14:paraId="4E4C33E7" w14:textId="77777777" w:rsidTr="00624BD3">
        <w:trPr>
          <w:trHeight w:val="280"/>
        </w:trPr>
        <w:tc>
          <w:tcPr>
            <w:tcW w:w="758" w:type="dxa"/>
            <w:shd w:val="clear" w:color="auto" w:fill="auto"/>
          </w:tcPr>
          <w:p w14:paraId="79231765" w14:textId="60B0C7D1" w:rsidR="00E5235A" w:rsidRPr="00C41F9C" w:rsidRDefault="00E5235A" w:rsidP="00ED5593">
            <w:pPr>
              <w:pStyle w:val="Pquestiontextmainstem"/>
              <w:jc w:val="center"/>
            </w:pPr>
            <w:r w:rsidRPr="00CB5784">
              <w:rPr>
                <w:rStyle w:val="Cmathsexpressions"/>
              </w:rPr>
              <w:t>a</w:t>
            </w:r>
          </w:p>
        </w:tc>
        <w:tc>
          <w:tcPr>
            <w:tcW w:w="758" w:type="dxa"/>
            <w:shd w:val="clear" w:color="auto" w:fill="auto"/>
          </w:tcPr>
          <w:p w14:paraId="52457953" w14:textId="71125A91" w:rsidR="00E5235A" w:rsidRPr="00C41F9C" w:rsidRDefault="00E5235A" w:rsidP="00ED5593">
            <w:pPr>
              <w:pStyle w:val="Pquestiontextmainstem"/>
              <w:jc w:val="center"/>
            </w:pPr>
            <w:r w:rsidRPr="00CB5784">
              <w:rPr>
                <w:rStyle w:val="Cmathsexpressions"/>
              </w:rPr>
              <w:t>b</w:t>
            </w:r>
          </w:p>
        </w:tc>
      </w:tr>
      <w:tr w:rsidR="008E0940" w:rsidRPr="00C41F9C" w14:paraId="5A1C888D" w14:textId="77777777" w:rsidTr="00624BD3">
        <w:trPr>
          <w:trHeight w:val="280"/>
        </w:trPr>
        <w:tc>
          <w:tcPr>
            <w:tcW w:w="758" w:type="dxa"/>
            <w:shd w:val="clear" w:color="auto" w:fill="auto"/>
          </w:tcPr>
          <w:p w14:paraId="5C6FFB16" w14:textId="570E9277" w:rsidR="008E0940" w:rsidRPr="00C41F9C" w:rsidRDefault="00E5235A" w:rsidP="00ED5593">
            <w:pPr>
              <w:pStyle w:val="Pquestiontextmainstem"/>
              <w:jc w:val="center"/>
            </w:pPr>
            <w:r>
              <w:t>1</w:t>
            </w:r>
          </w:p>
        </w:tc>
        <w:tc>
          <w:tcPr>
            <w:tcW w:w="758" w:type="dxa"/>
            <w:shd w:val="clear" w:color="auto" w:fill="auto"/>
          </w:tcPr>
          <w:p w14:paraId="4F00507C" w14:textId="77777777" w:rsidR="008E0940" w:rsidRPr="00C41F9C" w:rsidRDefault="008E0940" w:rsidP="00ED5593">
            <w:pPr>
              <w:pStyle w:val="Pquestiontextmainstem"/>
              <w:jc w:val="center"/>
            </w:pPr>
            <w:r w:rsidRPr="00C41F9C">
              <w:t>12</w:t>
            </w:r>
          </w:p>
        </w:tc>
      </w:tr>
      <w:tr w:rsidR="008E0940" w:rsidRPr="00C41F9C" w14:paraId="3E6A7831" w14:textId="77777777" w:rsidTr="00624BD3">
        <w:trPr>
          <w:trHeight w:val="280"/>
        </w:trPr>
        <w:tc>
          <w:tcPr>
            <w:tcW w:w="758" w:type="dxa"/>
            <w:shd w:val="clear" w:color="auto" w:fill="auto"/>
          </w:tcPr>
          <w:p w14:paraId="13AF6B75" w14:textId="112F8DC3" w:rsidR="008E0940" w:rsidRPr="00C41F9C" w:rsidRDefault="00E5235A" w:rsidP="00ED5593">
            <w:pPr>
              <w:pStyle w:val="Pquestiontextmainstem"/>
              <w:jc w:val="center"/>
            </w:pPr>
            <w:r>
              <w:t>2</w:t>
            </w:r>
          </w:p>
        </w:tc>
        <w:tc>
          <w:tcPr>
            <w:tcW w:w="758" w:type="dxa"/>
            <w:shd w:val="clear" w:color="auto" w:fill="auto"/>
          </w:tcPr>
          <w:p w14:paraId="4BBA2000" w14:textId="7E2F2D14" w:rsidR="008E0940" w:rsidRPr="00C41F9C" w:rsidRDefault="00E5235A" w:rsidP="00ED5593">
            <w:pPr>
              <w:pStyle w:val="Pquestiontextmainstem"/>
              <w:jc w:val="center"/>
            </w:pPr>
            <w:r>
              <w:t>6</w:t>
            </w:r>
          </w:p>
        </w:tc>
      </w:tr>
      <w:tr w:rsidR="008E0940" w:rsidRPr="00C41F9C" w14:paraId="7517B056" w14:textId="77777777" w:rsidTr="00624BD3">
        <w:trPr>
          <w:trHeight w:val="296"/>
        </w:trPr>
        <w:tc>
          <w:tcPr>
            <w:tcW w:w="758" w:type="dxa"/>
            <w:shd w:val="clear" w:color="auto" w:fill="auto"/>
          </w:tcPr>
          <w:p w14:paraId="1591C1A0" w14:textId="48D5534F" w:rsidR="008E0940" w:rsidRPr="00C41F9C" w:rsidRDefault="00E5235A" w:rsidP="00ED5593">
            <w:pPr>
              <w:pStyle w:val="Pquestiontextmainstem"/>
              <w:jc w:val="center"/>
            </w:pPr>
            <w:r>
              <w:t>3</w:t>
            </w:r>
          </w:p>
        </w:tc>
        <w:tc>
          <w:tcPr>
            <w:tcW w:w="758" w:type="dxa"/>
            <w:shd w:val="clear" w:color="auto" w:fill="auto"/>
          </w:tcPr>
          <w:p w14:paraId="13BDD817" w14:textId="36B129CF" w:rsidR="008E0940" w:rsidRPr="00C41F9C" w:rsidRDefault="00E5235A" w:rsidP="00ED5593">
            <w:pPr>
              <w:pStyle w:val="Pquestiontextmainstem"/>
              <w:jc w:val="center"/>
            </w:pPr>
            <w:r>
              <w:t>4</w:t>
            </w:r>
          </w:p>
        </w:tc>
      </w:tr>
    </w:tbl>
    <w:p w14:paraId="28D4C61C" w14:textId="77777777" w:rsidR="008E0940" w:rsidRPr="00C41F9C" w:rsidRDefault="008E0940" w:rsidP="00871B4B">
      <w:pPr>
        <w:pStyle w:val="Pquestiontextpartsa"/>
      </w:pPr>
      <w:r w:rsidRPr="00913347">
        <w:rPr>
          <w:rStyle w:val="Cquestionpartlabelbold"/>
        </w:rPr>
        <w:t>(b)</w:t>
      </w:r>
      <w:r>
        <w:tab/>
      </w:r>
      <w:r w:rsidR="00871B4B" w:rsidRPr="00F41BAA">
        <w:t>3 + 4 = 7</w:t>
      </w:r>
    </w:p>
    <w:p w14:paraId="05C0E52F" w14:textId="77777777" w:rsidR="008E0940" w:rsidRPr="00C41F9C" w:rsidRDefault="008E0940" w:rsidP="00871B4B">
      <w:pPr>
        <w:pStyle w:val="Pquestiontextpartsa"/>
      </w:pPr>
      <w:r w:rsidRPr="00913347">
        <w:rPr>
          <w:rStyle w:val="Cquestionpartlabelbold"/>
        </w:rPr>
        <w:t>(c)</w:t>
      </w:r>
      <w:r>
        <w:tab/>
      </w:r>
      <w:r w:rsidR="00871B4B" w:rsidRPr="00F41BAA">
        <w:t>(</w:t>
      </w:r>
      <w:r w:rsidR="00871B4B" w:rsidRPr="00683B67">
        <w:rPr>
          <w:rStyle w:val="Cmathsexpressions"/>
        </w:rPr>
        <w:t>x</w:t>
      </w:r>
      <w:r w:rsidR="00871B4B" w:rsidRPr="00F41BAA">
        <w:t xml:space="preserve"> + 3)(</w:t>
      </w:r>
      <w:r w:rsidR="00871B4B" w:rsidRPr="00683B67">
        <w:rPr>
          <w:rStyle w:val="Cmathsexpressions"/>
        </w:rPr>
        <w:t>x</w:t>
      </w:r>
      <w:r w:rsidR="00871B4B" w:rsidRPr="00F41BAA">
        <w:t xml:space="preserve"> + 4)</w:t>
      </w:r>
    </w:p>
    <w:p w14:paraId="5424FAB7" w14:textId="4D4BE9C6" w:rsidR="002D4ACE" w:rsidRDefault="002D4ACE" w:rsidP="002D4ACE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 w:rsidR="00E5235A">
        <w:t>5</w:t>
      </w:r>
      <w:r w:rsidRPr="00DF7F34">
        <w:t>]</w:t>
      </w:r>
    </w:p>
    <w:p w14:paraId="29B312A0" w14:textId="77777777" w:rsidR="00871B4B" w:rsidRPr="00F41BAA" w:rsidRDefault="00871B4B" w:rsidP="00871B4B">
      <w:pPr>
        <w:pStyle w:val="Pquestiontextmainstem"/>
      </w:pPr>
      <w:r w:rsidRPr="00F41BAA">
        <w:t>-15 = -5 × 3, -5 + 3 = -2</w:t>
      </w:r>
    </w:p>
    <w:p w14:paraId="55DE5D4A" w14:textId="77777777" w:rsidR="00871B4B" w:rsidRDefault="00871B4B" w:rsidP="00871B4B">
      <w:pPr>
        <w:pStyle w:val="Pquestiontextmainstem"/>
      </w:pPr>
      <w:r w:rsidRPr="00CE1726">
        <w:rPr>
          <w:rStyle w:val="Cmathsexpressions"/>
        </w:rPr>
        <w:t>x</w:t>
      </w:r>
      <w:r w:rsidRPr="00CE1726">
        <w:rPr>
          <w:rStyle w:val="Csuperscript"/>
        </w:rPr>
        <w:t>2</w:t>
      </w:r>
      <w:r w:rsidRPr="00F41BAA">
        <w:t xml:space="preserve"> – 2</w:t>
      </w:r>
      <w:r w:rsidRPr="00CE1726">
        <w:rPr>
          <w:rStyle w:val="Cmathsexpressions"/>
        </w:rPr>
        <w:t>x</w:t>
      </w:r>
      <w:r w:rsidRPr="00F41BAA">
        <w:t xml:space="preserve"> – 15 = (</w:t>
      </w:r>
      <w:r w:rsidRPr="00CE1726">
        <w:rPr>
          <w:rStyle w:val="Cmathsexpressions"/>
        </w:rPr>
        <w:t>x</w:t>
      </w:r>
      <w:r w:rsidRPr="00F41BAA">
        <w:t xml:space="preserve"> – 5)(</w:t>
      </w:r>
      <w:r w:rsidRPr="00CE1726">
        <w:rPr>
          <w:rStyle w:val="Cmathsexpressions"/>
        </w:rPr>
        <w:t>x</w:t>
      </w:r>
      <w:r w:rsidRPr="00F41BAA">
        <w:t xml:space="preserve"> + 3)</w:t>
      </w:r>
    </w:p>
    <w:p w14:paraId="4EADBF91" w14:textId="77777777" w:rsidR="002D45D9" w:rsidRDefault="002D45D9" w:rsidP="002D45D9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  <w:t>[</w:t>
      </w:r>
      <w:r>
        <w:t>3</w:t>
      </w:r>
      <w:r w:rsidRPr="00DF7F34">
        <w:t>.2]</w:t>
      </w:r>
    </w:p>
    <w:p w14:paraId="7A9AF5CA" w14:textId="77777777" w:rsidR="00422F1E" w:rsidRPr="00F60569" w:rsidRDefault="00422F1E" w:rsidP="00422F1E">
      <w:pPr>
        <w:pStyle w:val="Pquestiontextpartsa"/>
      </w:pPr>
      <w:r w:rsidRPr="00913347">
        <w:rPr>
          <w:rStyle w:val="Cquestionpartlabelbold"/>
        </w:rPr>
        <w:t>(a)</w:t>
      </w:r>
      <w:r w:rsidRPr="00913347">
        <w:rPr>
          <w:rStyle w:val="Cquestionpartlabelbold"/>
        </w:rPr>
        <w:tab/>
      </w:r>
      <w:r w:rsidRPr="00B008C3">
        <w:t>The garden is a square.</w:t>
      </w:r>
      <w:r w:rsidR="00290ED8">
        <w:br/>
      </w:r>
      <w:r w:rsidRPr="00B008C3">
        <w:t>Area = length</w:t>
      </w:r>
      <w:r w:rsidRPr="008546EB">
        <w:rPr>
          <w:rStyle w:val="Csuperscript"/>
        </w:rPr>
        <w:t>2</w:t>
      </w:r>
      <w:r>
        <w:t xml:space="preserve"> </w:t>
      </w:r>
      <w:r w:rsidRPr="00B008C3">
        <w:t xml:space="preserve">= </w:t>
      </w:r>
      <w:r w:rsidRPr="008862F8">
        <w:rPr>
          <w:rStyle w:val="Cmathsexpressions"/>
        </w:rPr>
        <w:t>a</w:t>
      </w:r>
      <w:r w:rsidRPr="008546EB">
        <w:rPr>
          <w:rStyle w:val="Csuperscript"/>
        </w:rPr>
        <w:t>2</w:t>
      </w:r>
      <w:r w:rsidRPr="008862F8">
        <w:rPr>
          <w:rStyle w:val="Cmathsexpressions"/>
        </w:rPr>
        <w:t xml:space="preserve"> </w:t>
      </w:r>
    </w:p>
    <w:p w14:paraId="25D4379A" w14:textId="77777777" w:rsidR="00422F1E" w:rsidRPr="00422F1E" w:rsidRDefault="00422F1E" w:rsidP="00422F1E">
      <w:pPr>
        <w:pStyle w:val="Pquestiontextpartsa"/>
      </w:pPr>
      <w:r w:rsidRPr="00913347">
        <w:rPr>
          <w:rStyle w:val="Cquestionpartlabelbold"/>
        </w:rPr>
        <w:t>(b)</w:t>
      </w:r>
      <w:r w:rsidR="00C537DC" w:rsidRPr="008862F8">
        <w:rPr>
          <w:rStyle w:val="Cmathsexpressions"/>
        </w:rPr>
        <w:tab/>
      </w:r>
      <w:r w:rsidR="00C537DC">
        <w:t>Grass</w:t>
      </w:r>
      <w:r>
        <w:t xml:space="preserve"> area</w:t>
      </w:r>
      <w:r>
        <w:br/>
      </w:r>
      <w:r w:rsidRPr="00B008C3">
        <w:t>= area of garden – area of fish</w:t>
      </w:r>
      <w:r w:rsidR="00C537DC">
        <w:t xml:space="preserve"> </w:t>
      </w:r>
      <w:r w:rsidRPr="00B008C3">
        <w:t>pond</w:t>
      </w:r>
      <w:r>
        <w:br/>
      </w:r>
      <w:r w:rsidRPr="00B008C3">
        <w:t xml:space="preserve">= </w:t>
      </w:r>
      <w:r w:rsidRPr="008862F8">
        <w:rPr>
          <w:rStyle w:val="Cmathsexpressions"/>
        </w:rPr>
        <w:t>a</w:t>
      </w:r>
      <w:r w:rsidRPr="008546EB">
        <w:rPr>
          <w:rStyle w:val="Csuperscript"/>
        </w:rPr>
        <w:t>2</w:t>
      </w:r>
      <w:r w:rsidRPr="00B008C3">
        <w:t xml:space="preserve"> – </w:t>
      </w:r>
      <w:r w:rsidR="00FD6DBA">
        <w:t>9</w:t>
      </w:r>
      <w:r w:rsidRPr="008862F8">
        <w:rPr>
          <w:rStyle w:val="Cmathsexpressions"/>
        </w:rPr>
        <w:t>b</w:t>
      </w:r>
      <w:r w:rsidRPr="008546EB">
        <w:rPr>
          <w:rStyle w:val="Csuperscript"/>
        </w:rPr>
        <w:t>2</w:t>
      </w:r>
    </w:p>
    <w:p w14:paraId="5965D41A" w14:textId="22789CB5" w:rsidR="002D45D9" w:rsidRDefault="00422F1E" w:rsidP="0020034F">
      <w:pPr>
        <w:pStyle w:val="Pquestiontextpartsa"/>
      </w:pPr>
      <w:r w:rsidRPr="00913347">
        <w:rPr>
          <w:rStyle w:val="Cquestionpartlabelbold"/>
        </w:rPr>
        <w:t>(c)</w:t>
      </w:r>
      <w:r w:rsidRPr="00F60569">
        <w:tab/>
      </w:r>
      <w:r w:rsidRPr="008862F8">
        <w:rPr>
          <w:rStyle w:val="Cmathsexpressions"/>
        </w:rPr>
        <w:t>a</w:t>
      </w:r>
      <w:r w:rsidRPr="008546EB">
        <w:rPr>
          <w:rStyle w:val="Csuperscript"/>
        </w:rPr>
        <w:t>2</w:t>
      </w:r>
      <w:r w:rsidRPr="00B008C3">
        <w:t xml:space="preserve"> – </w:t>
      </w:r>
      <w:r w:rsidR="00FD6DBA">
        <w:t>9</w:t>
      </w:r>
      <w:r w:rsidRPr="008862F8">
        <w:rPr>
          <w:rStyle w:val="Cmathsexpressions"/>
        </w:rPr>
        <w:t>b</w:t>
      </w:r>
      <w:r w:rsidRPr="008546EB">
        <w:rPr>
          <w:rStyle w:val="Csuperscript"/>
        </w:rPr>
        <w:t>2</w:t>
      </w:r>
      <w:r w:rsidR="00624BD3">
        <w:br/>
      </w:r>
      <w:r w:rsidRPr="00B008C3">
        <w:t xml:space="preserve">= </w:t>
      </w:r>
      <w:r w:rsidRPr="008862F8">
        <w:rPr>
          <w:rStyle w:val="Cmathsexpressions"/>
        </w:rPr>
        <w:t>a</w:t>
      </w:r>
      <w:r w:rsidRPr="008546EB">
        <w:rPr>
          <w:rStyle w:val="Csuperscript"/>
        </w:rPr>
        <w:t>2</w:t>
      </w:r>
      <w:r w:rsidRPr="00B008C3">
        <w:t xml:space="preserve"> – (</w:t>
      </w:r>
      <w:r w:rsidR="00FD6DBA">
        <w:t>3</w:t>
      </w:r>
      <w:r w:rsidRPr="008862F8">
        <w:rPr>
          <w:rStyle w:val="Cmathsexpressions"/>
        </w:rPr>
        <w:t>b</w:t>
      </w:r>
      <w:r w:rsidRPr="00B008C3">
        <w:rPr>
          <w:iCs/>
        </w:rPr>
        <w:t>)</w:t>
      </w:r>
      <w:r w:rsidRPr="008546EB">
        <w:rPr>
          <w:rStyle w:val="Csuperscript"/>
        </w:rPr>
        <w:t>2</w:t>
      </w:r>
      <w:r w:rsidR="00C537DC" w:rsidRPr="008546EB">
        <w:rPr>
          <w:rStyle w:val="Csuperscript"/>
        </w:rPr>
        <w:br/>
      </w:r>
      <w:r w:rsidR="00FD6DBA">
        <w:t>= (a – 3</w:t>
      </w:r>
      <w:r w:rsidRPr="00C537DC">
        <w:t>b)(</w:t>
      </w:r>
      <w:r w:rsidR="00FD6DBA">
        <w:t>a + 3</w:t>
      </w:r>
      <w:r w:rsidRPr="00C537DC">
        <w:t>b)</w:t>
      </w:r>
    </w:p>
    <w:p w14:paraId="3286DC63" w14:textId="77777777" w:rsidR="0020034F" w:rsidRDefault="0020034F" w:rsidP="0020034F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7</w:t>
      </w:r>
      <w:r w:rsidRPr="00DF7F34">
        <w:t>]</w:t>
      </w:r>
    </w:p>
    <w:p w14:paraId="7AC18DDD" w14:textId="77777777" w:rsidR="00C954BB" w:rsidRPr="00F41BAA" w:rsidRDefault="00C954BB" w:rsidP="00683B67">
      <w:pPr>
        <w:pStyle w:val="Pquestiontextpartsa"/>
      </w:pPr>
      <w:r w:rsidRPr="00CE1726">
        <w:rPr>
          <w:rStyle w:val="Cquestionpartlabelbold"/>
        </w:rPr>
        <w:t>(a)</w:t>
      </w:r>
      <w:r w:rsidRPr="00CE1726">
        <w:rPr>
          <w:rStyle w:val="Cquestionpartlabelbold"/>
        </w:rPr>
        <w:tab/>
      </w:r>
      <w:r w:rsidRPr="00CE1726">
        <w:t>4</w:t>
      </w:r>
      <w:r w:rsidRPr="00CE1726">
        <w:rPr>
          <w:rStyle w:val="Cmathsexpressions"/>
        </w:rPr>
        <w:t>a</w:t>
      </w:r>
      <w:r w:rsidRPr="00CE1726">
        <w:t xml:space="preserve"> + 17 + </w:t>
      </w:r>
      <w:r w:rsidRPr="00CE1726">
        <w:rPr>
          <w:rStyle w:val="Cmathsexpressions"/>
        </w:rPr>
        <w:t>a</w:t>
      </w:r>
      <w:r w:rsidRPr="00CE1726">
        <w:t xml:space="preserve"> </w:t>
      </w:r>
      <w:r w:rsidRPr="00F41BAA">
        <w:t>– 2 = 5</w:t>
      </w:r>
      <w:r w:rsidRPr="00683B67">
        <w:rPr>
          <w:rStyle w:val="Cmathsexpressions"/>
        </w:rPr>
        <w:t>a</w:t>
      </w:r>
      <w:r w:rsidRPr="00F41BAA">
        <w:t xml:space="preserve"> + 15</w:t>
      </w:r>
    </w:p>
    <w:p w14:paraId="6E6C578F" w14:textId="77777777" w:rsidR="00C954BB" w:rsidRPr="00F41BAA" w:rsidRDefault="00C954BB" w:rsidP="00C954BB">
      <w:pPr>
        <w:pStyle w:val="Pquestiontextpartsa"/>
      </w:pPr>
      <w:r w:rsidRPr="00CE1726">
        <w:rPr>
          <w:rStyle w:val="Cquestionpartlabelbold"/>
        </w:rPr>
        <w:t>(b)</w:t>
      </w:r>
      <w:r w:rsidRPr="00CE1726">
        <w:rPr>
          <w:rStyle w:val="Cquestionpartlabelbold"/>
        </w:rPr>
        <w:tab/>
      </w:r>
      <w:r w:rsidRPr="00F41BAA">
        <w:t>5(</w:t>
      </w:r>
      <w:r w:rsidRPr="00683B67">
        <w:rPr>
          <w:rStyle w:val="Cmathsexpressions"/>
        </w:rPr>
        <w:t>a</w:t>
      </w:r>
      <w:r w:rsidRPr="00F41BAA">
        <w:t xml:space="preserve"> + 3)</w:t>
      </w:r>
    </w:p>
    <w:p w14:paraId="4D6807F4" w14:textId="77777777" w:rsidR="00E97A2E" w:rsidRDefault="00C954BB" w:rsidP="00CE1726">
      <w:pPr>
        <w:pStyle w:val="Pquestiontextpartsa"/>
      </w:pPr>
      <w:r w:rsidRPr="00CE1726">
        <w:rPr>
          <w:rStyle w:val="Cquestionpartlabelbold"/>
        </w:rPr>
        <w:t>(c)</w:t>
      </w:r>
      <w:r w:rsidRPr="00F41BAA">
        <w:tab/>
      </w:r>
      <w:r w:rsidRPr="00F41BAA">
        <w:rPr>
          <w:position w:val="-24"/>
        </w:rPr>
        <w:object w:dxaOrig="1460" w:dyaOrig="620" w14:anchorId="0BB543B4">
          <v:shape id="_x0000_i1029" type="#_x0000_t75" style="width:72.8pt;height:31.2pt" o:ole="">
            <v:imagedata r:id="rId16" o:title=""/>
          </v:shape>
          <o:OLEObject Type="Embed" ProgID="Equation.DSMT4" ShapeID="_x0000_i1029" DrawAspect="Content" ObjectID="_1538849414" r:id="rId17"/>
        </w:object>
      </w:r>
      <w:r w:rsidRPr="00F41BAA">
        <w:t xml:space="preserve"> </w:t>
      </w:r>
      <w:r w:rsidR="00683B67">
        <w:br/>
      </w:r>
      <w:r w:rsidRPr="00F41BAA">
        <w:t xml:space="preserve">= </w:t>
      </w:r>
      <w:r w:rsidRPr="00F41BAA">
        <w:rPr>
          <w:position w:val="-24"/>
        </w:rPr>
        <w:object w:dxaOrig="840" w:dyaOrig="620" w14:anchorId="43F301C5">
          <v:shape id="_x0000_i1030" type="#_x0000_t75" style="width:42.4pt;height:31.2pt" o:ole="">
            <v:imagedata r:id="rId18" o:title=""/>
          </v:shape>
          <o:OLEObject Type="Embed" ProgID="Equation.DSMT4" ShapeID="_x0000_i1030" DrawAspect="Content" ObjectID="_1538849415" r:id="rId19"/>
        </w:object>
      </w:r>
      <w:r w:rsidR="00CE1726">
        <w:br/>
      </w:r>
      <w:r w:rsidRPr="00F41BAA">
        <w:t>= 5</w:t>
      </w:r>
    </w:p>
    <w:p w14:paraId="2B05F0FC" w14:textId="49C5395E" w:rsidR="00A254D4" w:rsidRPr="00006573" w:rsidRDefault="00D421ED" w:rsidP="00A254D4">
      <w:pPr>
        <w:pStyle w:val="Psectionresults"/>
      </w:pPr>
      <w:r>
        <w:t>Short answer total marks:  28</w:t>
      </w:r>
    </w:p>
    <w:p w14:paraId="1DFAC91E" w14:textId="77777777" w:rsidR="00560653" w:rsidRDefault="00560653" w:rsidP="00560653">
      <w:pPr>
        <w:pStyle w:val="Psectionheading"/>
      </w:pPr>
      <w:r>
        <w:lastRenderedPageBreak/>
        <w:t>Extended answer section</w:t>
      </w:r>
    </w:p>
    <w:p w14:paraId="39024802" w14:textId="77777777" w:rsidR="003706A1" w:rsidRDefault="003706A1" w:rsidP="003706A1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5</w:t>
      </w:r>
      <w:r w:rsidRPr="00DF7F34">
        <w:t>]</w:t>
      </w:r>
    </w:p>
    <w:p w14:paraId="279152D7" w14:textId="148C9CFA" w:rsidR="00C26231" w:rsidRPr="000D5057" w:rsidRDefault="00C26231" w:rsidP="00D61CC3">
      <w:pPr>
        <w:pStyle w:val="Pquestiontextpartsa"/>
      </w:pPr>
      <w:r w:rsidRPr="00CE1726">
        <w:rPr>
          <w:rStyle w:val="Cquestionpartlabelbold"/>
        </w:rPr>
        <w:t>(a)</w:t>
      </w:r>
      <w:r w:rsidR="00495EA4">
        <w:tab/>
      </w:r>
      <w:r w:rsidRPr="000D5057">
        <w:rPr>
          <w:position w:val="-2"/>
        </w:rPr>
        <w:object w:dxaOrig="480" w:dyaOrig="200" w14:anchorId="5C97B0F1">
          <v:shape id="_x0000_i1031" type="#_x0000_t75" style="width:23.2pt;height:9.6pt" o:ole="">
            <v:imagedata r:id="rId20" o:title=""/>
          </v:shape>
          <o:OLEObject Type="Embed" ProgID="Equation.3" ShapeID="_x0000_i1031" DrawAspect="Content" ObjectID="_1538849416" r:id="rId21"/>
        </w:object>
      </w:r>
      <w:r w:rsidR="00D61CC3">
        <w:br/>
      </w:r>
      <w:r w:rsidRPr="00201981">
        <w:rPr>
          <w:rStyle w:val="Cmathsexpressions"/>
        </w:rPr>
        <w:t>h</w:t>
      </w:r>
      <w:r w:rsidRPr="000D5057">
        <w:t xml:space="preserve"> = -0</w:t>
      </w:r>
      <w:r w:rsidRPr="00CE1726">
        <w:rPr>
          <w:rStyle w:val="Csuperscript"/>
        </w:rPr>
        <w:t>2</w:t>
      </w:r>
      <w:r w:rsidRPr="000D5057">
        <w:t xml:space="preserve"> – 4 × 0 + 5 = 5 m</w:t>
      </w:r>
    </w:p>
    <w:p w14:paraId="0D23BAFB" w14:textId="2129E34C" w:rsidR="00C26231" w:rsidRPr="000D5057" w:rsidRDefault="00C26231" w:rsidP="002602F7">
      <w:pPr>
        <w:pStyle w:val="Pquestiontextpartsa"/>
      </w:pPr>
      <w:r w:rsidRPr="00CE1726">
        <w:rPr>
          <w:rStyle w:val="Cquestionpartlabelbold"/>
        </w:rPr>
        <w:t>(b</w:t>
      </w:r>
      <w:r w:rsidR="00495EA4">
        <w:rPr>
          <w:rStyle w:val="Cquestionpartlabelbold"/>
        </w:rPr>
        <w:t>)</w:t>
      </w:r>
      <w:r w:rsidR="002602F7" w:rsidRPr="00CE1726">
        <w:rPr>
          <w:rStyle w:val="Cquestionpartlabelbold"/>
        </w:rPr>
        <w:tab/>
      </w:r>
      <w:r w:rsidRPr="000D5057">
        <w:t>-</w:t>
      </w:r>
      <w:r w:rsidRPr="00495EA4">
        <w:rPr>
          <w:rStyle w:val="Cmathsexpressions"/>
        </w:rPr>
        <w:t>t</w:t>
      </w:r>
      <w:r w:rsidRPr="00CE1726">
        <w:rPr>
          <w:rStyle w:val="Csuperscript"/>
        </w:rPr>
        <w:t>2</w:t>
      </w:r>
      <w:r w:rsidRPr="000D5057">
        <w:t xml:space="preserve"> – 4</w:t>
      </w:r>
      <w:r w:rsidRPr="00495EA4">
        <w:rPr>
          <w:rStyle w:val="Cmathsexpressions"/>
        </w:rPr>
        <w:t>t</w:t>
      </w:r>
      <w:r w:rsidR="00201981">
        <w:t xml:space="preserve"> + 5</w:t>
      </w:r>
      <w:r w:rsidR="00201981">
        <w:br/>
      </w:r>
      <w:r w:rsidRPr="000D5057">
        <w:t>= -(</w:t>
      </w:r>
      <w:r w:rsidRPr="00495EA4">
        <w:rPr>
          <w:rStyle w:val="Cmathsexpressions"/>
        </w:rPr>
        <w:t>t</w:t>
      </w:r>
      <w:r w:rsidRPr="00CE1726">
        <w:rPr>
          <w:rStyle w:val="Csuperscript"/>
        </w:rPr>
        <w:t>2</w:t>
      </w:r>
      <w:r w:rsidRPr="000D5057">
        <w:t xml:space="preserve"> + 4</w:t>
      </w:r>
      <w:r w:rsidRPr="00495EA4">
        <w:rPr>
          <w:rStyle w:val="Cmathsexpressions"/>
        </w:rPr>
        <w:t>t</w:t>
      </w:r>
      <w:r w:rsidR="00201981">
        <w:t xml:space="preserve"> – 5)</w:t>
      </w:r>
      <w:r w:rsidR="00201981">
        <w:br/>
      </w:r>
      <w:r w:rsidRPr="000D5057">
        <w:t>= -(</w:t>
      </w:r>
      <w:r w:rsidRPr="00495EA4">
        <w:rPr>
          <w:rStyle w:val="Cmathsexpressions"/>
        </w:rPr>
        <w:t>t</w:t>
      </w:r>
      <w:r w:rsidRPr="000D5057">
        <w:t xml:space="preserve"> + 5)(</w:t>
      </w:r>
      <w:r w:rsidRPr="00495EA4">
        <w:rPr>
          <w:rStyle w:val="Cmathsexpressions"/>
        </w:rPr>
        <w:t>t</w:t>
      </w:r>
      <w:r w:rsidRPr="000D5057">
        <w:t xml:space="preserve"> – 1)</w:t>
      </w:r>
    </w:p>
    <w:p w14:paraId="6AE5E7FD" w14:textId="42BB8351" w:rsidR="00DC4C3C" w:rsidRDefault="00C26231" w:rsidP="00D61CC3">
      <w:pPr>
        <w:pStyle w:val="Pquestiontextpartsa"/>
      </w:pPr>
      <w:r w:rsidRPr="00CE1726">
        <w:rPr>
          <w:rStyle w:val="Cquestionpartlabelbold"/>
        </w:rPr>
        <w:t>(c)</w:t>
      </w:r>
      <w:r w:rsidR="002602F7">
        <w:tab/>
      </w:r>
      <w:r w:rsidRPr="00495EA4">
        <w:rPr>
          <w:rStyle w:val="Cmathsexpressions"/>
        </w:rPr>
        <w:t xml:space="preserve">h </w:t>
      </w:r>
      <w:r w:rsidRPr="000D5057">
        <w:t>= -(</w:t>
      </w:r>
      <w:r w:rsidRPr="00495EA4">
        <w:rPr>
          <w:rStyle w:val="Cmathsexpressions"/>
        </w:rPr>
        <w:t>t</w:t>
      </w:r>
      <w:r w:rsidRPr="000D5057">
        <w:t xml:space="preserve"> + 5)(</w:t>
      </w:r>
      <w:r w:rsidRPr="00495EA4">
        <w:rPr>
          <w:rStyle w:val="Cmathsexpressions"/>
        </w:rPr>
        <w:t>t</w:t>
      </w:r>
      <w:r w:rsidRPr="000D5057">
        <w:t xml:space="preserve"> – 1</w:t>
      </w:r>
      <w:r w:rsidR="00201981">
        <w:br/>
      </w:r>
      <w:r w:rsidRPr="00495EA4">
        <w:rPr>
          <w:rStyle w:val="Cmathsexpressions"/>
        </w:rPr>
        <w:t>t</w:t>
      </w:r>
      <w:r w:rsidR="00201981">
        <w:t xml:space="preserve"> = 1</w:t>
      </w:r>
      <w:r w:rsidR="00D61CC3">
        <w:br/>
      </w:r>
      <w:r w:rsidRPr="00495EA4">
        <w:rPr>
          <w:rStyle w:val="Cmathsexpressions"/>
        </w:rPr>
        <w:t>h</w:t>
      </w:r>
      <w:r w:rsidR="00201981">
        <w:t xml:space="preserve"> = -(1 + 5)(1 – 1) = 0</w:t>
      </w:r>
    </w:p>
    <w:p w14:paraId="1101BE1D" w14:textId="77777777" w:rsidR="00560653" w:rsidRDefault="00244DA6" w:rsidP="00560653">
      <w:pPr>
        <w:pStyle w:val="Pquestionheadingsx"/>
      </w:pPr>
      <w:r>
        <w:t>Question 22</w:t>
      </w:r>
      <w:r w:rsidR="00560653">
        <w:tab/>
      </w:r>
      <w:r w:rsidR="001D35D0">
        <w:rPr>
          <w:rStyle w:val="Cmarkslabel"/>
        </w:rPr>
        <w:t>10</w:t>
      </w:r>
      <w:r w:rsidR="00560653">
        <w:rPr>
          <w:rStyle w:val="Cmarkslabel"/>
        </w:rPr>
        <w:t xml:space="preserve"> marks</w:t>
      </w:r>
      <w:r w:rsidR="00560653">
        <w:tab/>
        <w:t>[3.1, 3.2]</w:t>
      </w:r>
    </w:p>
    <w:tbl>
      <w:tblPr>
        <w:tblW w:w="10173" w:type="dxa"/>
        <w:tblLook w:val="04A0" w:firstRow="1" w:lastRow="0" w:firstColumn="1" w:lastColumn="0" w:noHBand="0" w:noVBand="1"/>
      </w:tblPr>
      <w:tblGrid>
        <w:gridCol w:w="4786"/>
        <w:gridCol w:w="5387"/>
      </w:tblGrid>
      <w:tr w:rsidR="008862F8" w14:paraId="4731CB52" w14:textId="77777777" w:rsidTr="008862F8">
        <w:tc>
          <w:tcPr>
            <w:tcW w:w="4786" w:type="dxa"/>
            <w:shd w:val="clear" w:color="auto" w:fill="auto"/>
          </w:tcPr>
          <w:p w14:paraId="0AE712EA" w14:textId="7E884CFE" w:rsidR="008862F8" w:rsidRPr="00913347" w:rsidRDefault="008862F8" w:rsidP="008862F8">
            <w:pPr>
              <w:pStyle w:val="Pquestiontextpartsa"/>
              <w:rPr>
                <w:rStyle w:val="Cquestionpartlabelbold"/>
              </w:rPr>
            </w:pPr>
            <w:r w:rsidRPr="00913347">
              <w:rPr>
                <w:rStyle w:val="Cquestionpartlabelbold"/>
              </w:rPr>
              <w:t>(a)</w:t>
            </w:r>
            <w:r w:rsidRPr="00913347">
              <w:rPr>
                <w:rStyle w:val="Cquestionpartlabelbold"/>
              </w:rPr>
              <w:tab/>
            </w:r>
            <w:r>
              <w:t>A</w:t>
            </w:r>
            <w:r w:rsidRPr="00F60569">
              <w:t xml:space="preserve">rea of </w:t>
            </w:r>
            <w:r w:rsidRPr="008862F8">
              <w:rPr>
                <w:rStyle w:val="Cmathsexpressions"/>
              </w:rPr>
              <w:t>A</w:t>
            </w:r>
            <w:r w:rsidRPr="00F60569">
              <w:t xml:space="preserve"> = </w:t>
            </w:r>
            <w:r w:rsidRPr="008862F8">
              <w:rPr>
                <w:rStyle w:val="Cmathsexpressions"/>
              </w:rPr>
              <w:t>xy</w:t>
            </w:r>
            <w:r w:rsidRPr="008546EB">
              <w:t xml:space="preserve"> </w:t>
            </w:r>
          </w:p>
          <w:p w14:paraId="5DCD4D35" w14:textId="77777777" w:rsidR="008862F8" w:rsidRPr="008546EB" w:rsidRDefault="008862F8" w:rsidP="008862F8">
            <w:pPr>
              <w:pStyle w:val="Pquestiontextpartsa"/>
            </w:pPr>
            <w:r w:rsidRPr="00913347">
              <w:rPr>
                <w:rStyle w:val="Cquestionpartlabelbold"/>
              </w:rPr>
              <w:t>(b)</w:t>
            </w:r>
            <w:r w:rsidRPr="00913347">
              <w:rPr>
                <w:rStyle w:val="Cquestionpartlabelbold"/>
              </w:rPr>
              <w:tab/>
              <w:t>(i)</w:t>
            </w:r>
            <w:r w:rsidRPr="00F60569">
              <w:rPr>
                <w:bCs/>
              </w:rPr>
              <w:t xml:space="preserve"> </w:t>
            </w:r>
            <w:r w:rsidRPr="00F60569">
              <w:t xml:space="preserve">length of </w:t>
            </w:r>
            <w:r w:rsidRPr="008862F8">
              <w:rPr>
                <w:rStyle w:val="Cmathsexpressions"/>
              </w:rPr>
              <w:t>B</w:t>
            </w:r>
            <w:r w:rsidRPr="00F60569">
              <w:t xml:space="preserve"> = </w:t>
            </w:r>
            <w:r w:rsidRPr="008862F8">
              <w:rPr>
                <w:rStyle w:val="Cmathsexpressions"/>
              </w:rPr>
              <w:t>x</w:t>
            </w:r>
            <w:r w:rsidRPr="00F60569">
              <w:t xml:space="preserve"> + </w:t>
            </w:r>
            <w:r w:rsidRPr="008862F8">
              <w:rPr>
                <w:rStyle w:val="Cmathsexpressions"/>
              </w:rPr>
              <w:t>z</w:t>
            </w:r>
            <w:r w:rsidRPr="008546EB">
              <w:t xml:space="preserve">  </w:t>
            </w:r>
          </w:p>
          <w:p w14:paraId="2817DEEB" w14:textId="3903D707" w:rsidR="008862F8" w:rsidRPr="00F60569" w:rsidRDefault="00913347" w:rsidP="008862F8">
            <w:pPr>
              <w:pStyle w:val="Pquestiontextpartsa"/>
            </w:pPr>
            <w:r>
              <w:tab/>
            </w:r>
            <w:r w:rsidR="008862F8" w:rsidRPr="00913347">
              <w:rPr>
                <w:rStyle w:val="Cquestionpartlabelbold"/>
              </w:rPr>
              <w:t>(ii)</w:t>
            </w:r>
            <w:r w:rsidR="008862F8" w:rsidRPr="00913347">
              <w:rPr>
                <w:rStyle w:val="Cquestionpartlabelbold"/>
              </w:rPr>
              <w:tab/>
            </w:r>
            <w:r w:rsidR="00D61CC3">
              <w:t>A</w:t>
            </w:r>
            <w:r w:rsidR="008862F8" w:rsidRPr="00F60569">
              <w:t xml:space="preserve">rea of </w:t>
            </w:r>
            <w:r w:rsidR="008862F8" w:rsidRPr="008862F8">
              <w:rPr>
                <w:rStyle w:val="Cmathsexpressions"/>
              </w:rPr>
              <w:t>B</w:t>
            </w:r>
            <w:r w:rsidR="008862F8" w:rsidRPr="00F60569">
              <w:t xml:space="preserve"> = length × width</w:t>
            </w:r>
          </w:p>
          <w:p w14:paraId="36CFB018" w14:textId="5AE89DC2" w:rsidR="008862F8" w:rsidRDefault="008862F8" w:rsidP="008862F8">
            <w:pPr>
              <w:pStyle w:val="Pquestiontextpartsa"/>
            </w:pPr>
            <w:r w:rsidRPr="00F60569">
              <w:tab/>
            </w:r>
            <w:r w:rsidR="00D61CC3">
              <w:tab/>
            </w:r>
            <w:r w:rsidRPr="00F60569">
              <w:t xml:space="preserve">= </w:t>
            </w:r>
            <w:r w:rsidRPr="008862F8">
              <w:rPr>
                <w:rStyle w:val="Cmathsexpressions"/>
              </w:rPr>
              <w:t>x</w:t>
            </w:r>
            <w:r w:rsidRPr="00F60569">
              <w:t>(</w:t>
            </w:r>
            <w:r w:rsidRPr="008862F8">
              <w:rPr>
                <w:rStyle w:val="Cmathsexpressions"/>
              </w:rPr>
              <w:t>x</w:t>
            </w:r>
            <w:r w:rsidRPr="00F60569">
              <w:t xml:space="preserve"> + </w:t>
            </w:r>
            <w:r w:rsidRPr="008862F8">
              <w:rPr>
                <w:rStyle w:val="Cmathsexpressions"/>
              </w:rPr>
              <w:t>z</w:t>
            </w:r>
            <w:r w:rsidRPr="00F60569">
              <w:t>)</w:t>
            </w:r>
          </w:p>
          <w:p w14:paraId="58A35093" w14:textId="371B163C" w:rsidR="008862F8" w:rsidRPr="00913347" w:rsidRDefault="00D61CC3" w:rsidP="008862F8">
            <w:pPr>
              <w:pStyle w:val="Pquestiontextpartsa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>
              <w:rPr>
                <w:b/>
                <w:noProof/>
              </w:rPr>
              <w:drawing>
                <wp:inline distT="0" distB="0" distL="0" distR="0" wp14:anchorId="3AC1BD62" wp14:editId="358B2BC6">
                  <wp:extent cx="1419225" cy="1133475"/>
                  <wp:effectExtent l="0" t="0" r="9525" b="9525"/>
                  <wp:docPr id="3" name="Picture 3" descr="PM10_PR_TF_2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PM10_PR_TF_2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B2B324" w14:textId="77777777" w:rsidR="008862F8" w:rsidRPr="00B008C3" w:rsidRDefault="008862F8" w:rsidP="008862F8">
            <w:pPr>
              <w:pStyle w:val="Pquestiontextpartsa"/>
            </w:pPr>
            <w:r w:rsidRPr="00913347">
              <w:rPr>
                <w:rStyle w:val="Cquestionpartlabelbold"/>
              </w:rPr>
              <w:t>(c)</w:t>
            </w:r>
            <w:r w:rsidRPr="00913347">
              <w:rPr>
                <w:rStyle w:val="Cquestionpartlabelbold"/>
              </w:rPr>
              <w:tab/>
            </w:r>
            <w:r>
              <w:t>A</w:t>
            </w:r>
            <w:r w:rsidRPr="00B008C3">
              <w:t xml:space="preserve">rea of </w:t>
            </w:r>
            <w:r w:rsidRPr="008862F8">
              <w:rPr>
                <w:rStyle w:val="Cmathsexpressions"/>
              </w:rPr>
              <w:t>A</w:t>
            </w:r>
            <w:r w:rsidRPr="00B008C3">
              <w:t xml:space="preserve"> + area of </w:t>
            </w:r>
            <w:r w:rsidRPr="008862F8">
              <w:rPr>
                <w:rStyle w:val="Cmathsexpressions"/>
              </w:rPr>
              <w:t>B</w:t>
            </w:r>
            <w:r>
              <w:br/>
            </w:r>
            <w:r w:rsidRPr="00B008C3">
              <w:t xml:space="preserve">= </w:t>
            </w:r>
            <w:r w:rsidRPr="008862F8">
              <w:rPr>
                <w:rStyle w:val="Cmathsexpressions"/>
              </w:rPr>
              <w:t>xy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</w:t>
            </w:r>
            <w:r w:rsidRPr="00B008C3">
              <w:t>(</w:t>
            </w:r>
            <w:r w:rsidRPr="008862F8">
              <w:rPr>
                <w:rStyle w:val="Cmathsexpressions"/>
              </w:rPr>
              <w:t>x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z</w:t>
            </w:r>
            <w:r w:rsidRPr="00B008C3">
              <w:t>)</w:t>
            </w:r>
          </w:p>
          <w:p w14:paraId="5A8F4697" w14:textId="77777777" w:rsidR="008862F8" w:rsidRPr="00B008C3" w:rsidRDefault="008862F8" w:rsidP="008862F8">
            <w:pPr>
              <w:pStyle w:val="Pquestiontextpartsa"/>
            </w:pPr>
            <w:r w:rsidRPr="00B008C3">
              <w:tab/>
              <w:t xml:space="preserve">= </w:t>
            </w:r>
            <w:r w:rsidRPr="008862F8">
              <w:rPr>
                <w:rStyle w:val="Cmathsexpressions"/>
              </w:rPr>
              <w:t>xy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</w:t>
            </w:r>
            <w:r w:rsidRPr="008546EB">
              <w:rPr>
                <w:rStyle w:val="Csuperscript"/>
              </w:rPr>
              <w:t>2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z</w:t>
            </w:r>
          </w:p>
          <w:p w14:paraId="4593F8E1" w14:textId="77777777" w:rsidR="008862F8" w:rsidRPr="008862F8" w:rsidRDefault="008862F8" w:rsidP="008862F8">
            <w:pPr>
              <w:pStyle w:val="Pquestiontextpartsa"/>
              <w:rPr>
                <w:rFonts w:ascii="Times New Roman" w:hAnsi="Times New Roman"/>
                <w:i/>
              </w:rPr>
            </w:pPr>
            <w:r w:rsidRPr="00B008C3">
              <w:tab/>
              <w:t xml:space="preserve">= </w:t>
            </w:r>
            <w:r w:rsidRPr="008862F8">
              <w:rPr>
                <w:rStyle w:val="Cmathsexpressions"/>
              </w:rPr>
              <w:t>x</w:t>
            </w:r>
            <w:r w:rsidRPr="008546EB">
              <w:rPr>
                <w:rStyle w:val="Csuperscript"/>
              </w:rPr>
              <w:t>2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y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z</w:t>
            </w:r>
          </w:p>
        </w:tc>
        <w:tc>
          <w:tcPr>
            <w:tcW w:w="5387" w:type="dxa"/>
            <w:shd w:val="clear" w:color="auto" w:fill="auto"/>
          </w:tcPr>
          <w:p w14:paraId="58BFAA66" w14:textId="77777777" w:rsidR="008862F8" w:rsidRPr="00B008C3" w:rsidRDefault="008862F8" w:rsidP="008862F8">
            <w:pPr>
              <w:pStyle w:val="Pquestiontextpartsa"/>
            </w:pPr>
            <w:r w:rsidRPr="00913347">
              <w:rPr>
                <w:rStyle w:val="Cquestionpartlabelbold"/>
              </w:rPr>
              <w:t>(d)</w:t>
            </w:r>
            <w:r w:rsidRPr="00913347">
              <w:rPr>
                <w:rStyle w:val="Cquestionpartlabelbold"/>
              </w:rPr>
              <w:tab/>
            </w:r>
            <w:r>
              <w:t>A</w:t>
            </w:r>
            <w:r w:rsidRPr="00B008C3">
              <w:t>rea of rectangle</w:t>
            </w:r>
            <w:r>
              <w:br/>
            </w:r>
            <w:r w:rsidRPr="00B008C3">
              <w:t>= length × width</w:t>
            </w:r>
          </w:p>
          <w:p w14:paraId="4BF90304" w14:textId="77777777" w:rsidR="008862F8" w:rsidRPr="00B008C3" w:rsidRDefault="008862F8" w:rsidP="008862F8">
            <w:pPr>
              <w:pStyle w:val="Pquestiontextpartsa"/>
            </w:pPr>
            <w:r w:rsidRPr="00B008C3">
              <w:tab/>
              <w:t>= (</w:t>
            </w:r>
            <w:r w:rsidRPr="008862F8">
              <w:rPr>
                <w:rStyle w:val="Cmathsexpressions"/>
              </w:rPr>
              <w:t>x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z</w:t>
            </w:r>
            <w:r w:rsidRPr="00B008C3">
              <w:t>)(</w:t>
            </w:r>
            <w:r w:rsidRPr="008862F8">
              <w:rPr>
                <w:rStyle w:val="Cmathsexpressions"/>
              </w:rPr>
              <w:t>x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y</w:t>
            </w:r>
            <w:r w:rsidRPr="00B008C3">
              <w:t>)</w:t>
            </w:r>
          </w:p>
          <w:p w14:paraId="2AF582E0" w14:textId="77777777" w:rsidR="008862F8" w:rsidRPr="008862F8" w:rsidRDefault="008862F8" w:rsidP="008862F8">
            <w:pPr>
              <w:pStyle w:val="Pquestiontextpartsa"/>
              <w:rPr>
                <w:rStyle w:val="Cmathsexpressions"/>
              </w:rPr>
            </w:pPr>
            <w:r w:rsidRPr="00B008C3">
              <w:tab/>
              <w:t xml:space="preserve">= </w:t>
            </w:r>
            <w:r w:rsidRPr="008862F8">
              <w:rPr>
                <w:rStyle w:val="Cmathsexpressions"/>
              </w:rPr>
              <w:t>x</w:t>
            </w:r>
            <w:r w:rsidRPr="008546EB">
              <w:rPr>
                <w:rStyle w:val="Csuperscript"/>
              </w:rPr>
              <w:t>2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y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z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yz</w:t>
            </w:r>
          </w:p>
          <w:p w14:paraId="57718D95" w14:textId="70686DBB" w:rsidR="008862F8" w:rsidRPr="008862F8" w:rsidRDefault="008862F8" w:rsidP="008862F8">
            <w:pPr>
              <w:pStyle w:val="Pquestiontextpartsa"/>
              <w:rPr>
                <w:rStyle w:val="Cmathsexpressions"/>
              </w:rPr>
            </w:pPr>
            <w:r w:rsidRPr="00913347">
              <w:rPr>
                <w:rStyle w:val="Cquestionpartlabelbold"/>
              </w:rPr>
              <w:t xml:space="preserve">(e) </w:t>
            </w:r>
            <w:r w:rsidRPr="00913347">
              <w:rPr>
                <w:rStyle w:val="Cquestionpartlabelbold"/>
              </w:rPr>
              <w:tab/>
            </w:r>
            <w:r>
              <w:t>A</w:t>
            </w:r>
            <w:r w:rsidRPr="00B008C3">
              <w:t xml:space="preserve">rea of </w:t>
            </w:r>
            <w:r w:rsidRPr="008862F8">
              <w:rPr>
                <w:rStyle w:val="Cmathsexpressions"/>
              </w:rPr>
              <w:t>C</w:t>
            </w:r>
            <w:r>
              <w:br/>
            </w:r>
            <w:r w:rsidRPr="00B008C3">
              <w:t>= length × width</w:t>
            </w:r>
            <w:r w:rsidR="00D61CC3">
              <w:br/>
            </w:r>
            <w:r w:rsidRPr="00B008C3">
              <w:t xml:space="preserve">= </w:t>
            </w:r>
            <w:r w:rsidRPr="008862F8">
              <w:rPr>
                <w:rStyle w:val="Cmathsexpressions"/>
              </w:rPr>
              <w:t>yz</w:t>
            </w:r>
          </w:p>
          <w:p w14:paraId="3A5182FE" w14:textId="77777777" w:rsidR="008862F8" w:rsidRPr="00B008C3" w:rsidRDefault="008862F8" w:rsidP="008862F8">
            <w:pPr>
              <w:pStyle w:val="Pquestiontextpartsa"/>
            </w:pPr>
            <w:r w:rsidRPr="00913347">
              <w:rPr>
                <w:rStyle w:val="Cquestionpartlabelbold"/>
              </w:rPr>
              <w:t xml:space="preserve">(f) </w:t>
            </w:r>
            <w:r w:rsidRPr="00913347">
              <w:rPr>
                <w:rStyle w:val="Cquestionpartlabelbold"/>
              </w:rPr>
              <w:tab/>
            </w:r>
            <w:r>
              <w:t>Shaded area</w:t>
            </w:r>
          </w:p>
          <w:p w14:paraId="641B1965" w14:textId="77777777" w:rsidR="008862F8" w:rsidRPr="00B008C3" w:rsidRDefault="008862F8" w:rsidP="008862F8">
            <w:pPr>
              <w:pStyle w:val="Pquestiontextpartsa"/>
            </w:pPr>
            <w:r w:rsidRPr="00B008C3">
              <w:tab/>
              <w:t xml:space="preserve">= </w:t>
            </w:r>
            <w:r w:rsidRPr="008862F8">
              <w:rPr>
                <w:rStyle w:val="Cmathsexpressions"/>
              </w:rPr>
              <w:t>x</w:t>
            </w:r>
            <w:r w:rsidRPr="008546EB">
              <w:rPr>
                <w:rStyle w:val="Csuperscript"/>
              </w:rPr>
              <w:t>2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y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z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yz</w:t>
            </w:r>
            <w:r w:rsidRPr="00B008C3">
              <w:t xml:space="preserve"> – </w:t>
            </w:r>
            <w:r w:rsidRPr="008862F8">
              <w:rPr>
                <w:rStyle w:val="Cmathsexpressions"/>
              </w:rPr>
              <w:t>yz</w:t>
            </w:r>
          </w:p>
          <w:p w14:paraId="7EAA30B2" w14:textId="77777777" w:rsidR="008862F8" w:rsidRPr="008862F8" w:rsidRDefault="008862F8" w:rsidP="008862F8">
            <w:pPr>
              <w:pStyle w:val="Pquestiontextpartsa"/>
              <w:rPr>
                <w:rStyle w:val="Cmathsexpressions"/>
              </w:rPr>
            </w:pPr>
            <w:r w:rsidRPr="00B008C3">
              <w:tab/>
              <w:t xml:space="preserve">= </w:t>
            </w:r>
            <w:r w:rsidRPr="008862F8">
              <w:rPr>
                <w:rStyle w:val="Cmathsexpressions"/>
              </w:rPr>
              <w:t>x</w:t>
            </w:r>
            <w:r w:rsidRPr="008546EB">
              <w:rPr>
                <w:rStyle w:val="Csuperscript"/>
              </w:rPr>
              <w:t>2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y</w:t>
            </w:r>
            <w:r w:rsidRPr="00B008C3">
              <w:t xml:space="preserve"> + </w:t>
            </w:r>
            <w:r w:rsidRPr="008862F8">
              <w:rPr>
                <w:rStyle w:val="Cmathsexpressions"/>
              </w:rPr>
              <w:t>xz</w:t>
            </w:r>
          </w:p>
          <w:p w14:paraId="621B2A47" w14:textId="71469F6F" w:rsidR="008862F8" w:rsidRPr="00AA3CEA" w:rsidRDefault="008862F8" w:rsidP="008862F8">
            <w:pPr>
              <w:pStyle w:val="Pquestiontextpartsa"/>
              <w:rPr>
                <w:rFonts w:cs="Arial"/>
                <w:sz w:val="22"/>
                <w:szCs w:val="22"/>
                <w:vertAlign w:val="superscript"/>
              </w:rPr>
            </w:pPr>
            <w:r w:rsidRPr="00913347">
              <w:rPr>
                <w:rStyle w:val="Cquestionpartlabelbold"/>
              </w:rPr>
              <w:t xml:space="preserve">(g) </w:t>
            </w:r>
            <w:r w:rsidRPr="00913347">
              <w:rPr>
                <w:rStyle w:val="Cquestionpartlabelbold"/>
              </w:rPr>
              <w:tab/>
            </w:r>
            <w:r w:rsidRPr="00F60569">
              <w:t>The ans</w:t>
            </w:r>
            <w:r>
              <w:t xml:space="preserve">wers to </w:t>
            </w:r>
            <w:r w:rsidRPr="00D61CC3">
              <w:rPr>
                <w:b/>
              </w:rPr>
              <w:t>(c)</w:t>
            </w:r>
            <w:r>
              <w:t xml:space="preserve"> and </w:t>
            </w:r>
            <w:r w:rsidRPr="00D61CC3">
              <w:rPr>
                <w:b/>
              </w:rPr>
              <w:t>(f)</w:t>
            </w:r>
            <w:r>
              <w:t xml:space="preserve"> are equal.</w:t>
            </w:r>
            <w:r>
              <w:br/>
            </w:r>
            <w:r w:rsidRPr="00F60569">
              <w:t>They are two different ways for finding the shaded area</w:t>
            </w:r>
            <w:r w:rsidR="00D61CC3">
              <w:t>.</w:t>
            </w:r>
          </w:p>
        </w:tc>
      </w:tr>
    </w:tbl>
    <w:p w14:paraId="5C51E759" w14:textId="77777777" w:rsidR="00A254D4" w:rsidRDefault="00BD5B70" w:rsidP="00A254D4">
      <w:pPr>
        <w:pStyle w:val="Psectionresults"/>
      </w:pPr>
      <w:r>
        <w:t xml:space="preserve">Extended answer total marks:  </w:t>
      </w:r>
      <w:r w:rsidR="001D35D0">
        <w:t>15</w:t>
      </w:r>
    </w:p>
    <w:p w14:paraId="4D252403" w14:textId="7BFB6059" w:rsidR="00A254D4" w:rsidRPr="00AC19F7" w:rsidRDefault="004B470C" w:rsidP="00A254D4">
      <w:pPr>
        <w:pStyle w:val="Psectionresults"/>
      </w:pPr>
      <w:r>
        <w:t xml:space="preserve">TOTAL test marks:  </w:t>
      </w:r>
      <w:r w:rsidR="008D3843">
        <w:t>52</w:t>
      </w:r>
    </w:p>
    <w:sectPr w:rsidR="00A254D4" w:rsidRPr="00AC19F7">
      <w:headerReference w:type="default" r:id="rId23"/>
      <w:footerReference w:type="default" r:id="rId24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FF76EE" w14:textId="77777777" w:rsidR="00882A11" w:rsidRDefault="00882A11">
      <w:r>
        <w:separator/>
      </w:r>
    </w:p>
  </w:endnote>
  <w:endnote w:type="continuationSeparator" w:id="0">
    <w:p w14:paraId="2615BDB9" w14:textId="77777777" w:rsidR="00882A11" w:rsidRDefault="00882A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41AE33" w14:textId="77777777" w:rsidR="00883BFE" w:rsidRPr="00521FDB" w:rsidRDefault="00521FDB" w:rsidP="00521FD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61CC3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5E9C3F6" w14:textId="77777777" w:rsidR="00882A11" w:rsidRDefault="00882A11">
      <w:r>
        <w:separator/>
      </w:r>
    </w:p>
  </w:footnote>
  <w:footnote w:type="continuationSeparator" w:id="0">
    <w:p w14:paraId="0AB169A7" w14:textId="77777777" w:rsidR="00882A11" w:rsidRDefault="00882A1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826CD8" w14:textId="576DDCB2" w:rsidR="00A53E04" w:rsidRDefault="00D61CC3" w:rsidP="002C0310">
    <w:pPr>
      <w:pStyle w:val="Pheadertext"/>
    </w:pPr>
    <w:r>
      <w:t xml:space="preserve">Pearson Mathematics </w:t>
    </w:r>
    <w:r w:rsidR="002C0310" w:rsidRPr="002C0310">
      <w:t>10</w:t>
    </w:r>
    <w:r w:rsidR="00976097">
      <w:t>–10A</w:t>
    </w:r>
    <w:r w:rsidR="002C0310" w:rsidRPr="002C0310">
      <w:t xml:space="preserve"> </w:t>
    </w:r>
    <w:r>
      <w:t xml:space="preserve">  </w:t>
    </w:r>
    <w:r w:rsidR="002C0310" w:rsidRPr="002C0310">
      <w:t xml:space="preserve">Algebra and quadratics, part 1 </w:t>
    </w:r>
    <w:r>
      <w:t xml:space="preserve">— </w:t>
    </w:r>
    <w:r w:rsidR="002C0310" w:rsidRPr="002C0310">
      <w:t xml:space="preserve">Test </w:t>
    </w:r>
    <w:r w:rsidR="00A413B4">
      <w:t>E</w:t>
    </w:r>
    <w:r w:rsidR="002C0310" w:rsidRPr="002C0310">
      <w:t xml:space="preserve"> </w:t>
    </w:r>
    <w:r w:rsidR="00A53E04" w:rsidRPr="002C0310"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BC6055C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96368E"/>
    <w:multiLevelType w:val="hybridMultilevel"/>
    <w:tmpl w:val="4D2623B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204C08"/>
    <w:multiLevelType w:val="hybridMultilevel"/>
    <w:tmpl w:val="22707B6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340EE"/>
    <w:multiLevelType w:val="hybridMultilevel"/>
    <w:tmpl w:val="593E03C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F1F32"/>
    <w:multiLevelType w:val="hybridMultilevel"/>
    <w:tmpl w:val="D5A4B72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3D14F1"/>
    <w:multiLevelType w:val="hybridMultilevel"/>
    <w:tmpl w:val="9620CDD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774BEF"/>
    <w:multiLevelType w:val="hybridMultilevel"/>
    <w:tmpl w:val="C4187C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896006"/>
    <w:multiLevelType w:val="hybridMultilevel"/>
    <w:tmpl w:val="BD5AAB6E"/>
    <w:lvl w:ilvl="0" w:tplc="1A688BF2">
      <w:start w:val="1"/>
      <w:numFmt w:val="decimal"/>
      <w:lvlText w:val="Question %1"/>
      <w:lvlJc w:val="left"/>
      <w:pPr>
        <w:ind w:left="1637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0215E2"/>
    <w:multiLevelType w:val="hybridMultilevel"/>
    <w:tmpl w:val="88E07360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7"/>
  </w:num>
  <w:num w:numId="5">
    <w:abstractNumId w:val="4"/>
  </w:num>
  <w:num w:numId="6">
    <w:abstractNumId w:val="3"/>
  </w:num>
  <w:num w:numId="7">
    <w:abstractNumId w:val="6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49FC"/>
    <w:rsid w:val="00002E08"/>
    <w:rsid w:val="00006573"/>
    <w:rsid w:val="0001319A"/>
    <w:rsid w:val="000211DC"/>
    <w:rsid w:val="00023B8E"/>
    <w:rsid w:val="00035A97"/>
    <w:rsid w:val="000649FC"/>
    <w:rsid w:val="000A170B"/>
    <w:rsid w:val="000A1923"/>
    <w:rsid w:val="000C12BD"/>
    <w:rsid w:val="000D6F0B"/>
    <w:rsid w:val="000E511B"/>
    <w:rsid w:val="000F2176"/>
    <w:rsid w:val="000F22DD"/>
    <w:rsid w:val="00124C3E"/>
    <w:rsid w:val="00130453"/>
    <w:rsid w:val="001321BC"/>
    <w:rsid w:val="00142876"/>
    <w:rsid w:val="001971DD"/>
    <w:rsid w:val="001D35D0"/>
    <w:rsid w:val="001F18A0"/>
    <w:rsid w:val="0020034F"/>
    <w:rsid w:val="00201981"/>
    <w:rsid w:val="00244DA6"/>
    <w:rsid w:val="00251803"/>
    <w:rsid w:val="002569FF"/>
    <w:rsid w:val="002602F7"/>
    <w:rsid w:val="00261003"/>
    <w:rsid w:val="002847E3"/>
    <w:rsid w:val="00290ED8"/>
    <w:rsid w:val="002A5CE6"/>
    <w:rsid w:val="002A6E20"/>
    <w:rsid w:val="002C0310"/>
    <w:rsid w:val="002D45D9"/>
    <w:rsid w:val="002D4ACE"/>
    <w:rsid w:val="00324467"/>
    <w:rsid w:val="00331863"/>
    <w:rsid w:val="00345BAD"/>
    <w:rsid w:val="00367B8C"/>
    <w:rsid w:val="003706A1"/>
    <w:rsid w:val="00377037"/>
    <w:rsid w:val="003778AF"/>
    <w:rsid w:val="003834A2"/>
    <w:rsid w:val="003970CE"/>
    <w:rsid w:val="003E78CE"/>
    <w:rsid w:val="00422F1E"/>
    <w:rsid w:val="0047441D"/>
    <w:rsid w:val="00490568"/>
    <w:rsid w:val="0049078A"/>
    <w:rsid w:val="00495EA4"/>
    <w:rsid w:val="004B470C"/>
    <w:rsid w:val="00521FDB"/>
    <w:rsid w:val="00524538"/>
    <w:rsid w:val="0055284F"/>
    <w:rsid w:val="00560653"/>
    <w:rsid w:val="00564AC2"/>
    <w:rsid w:val="00575287"/>
    <w:rsid w:val="005762E9"/>
    <w:rsid w:val="00577F28"/>
    <w:rsid w:val="00582AE9"/>
    <w:rsid w:val="00587C4F"/>
    <w:rsid w:val="005F6B2D"/>
    <w:rsid w:val="00624BD3"/>
    <w:rsid w:val="0064330D"/>
    <w:rsid w:val="00683B67"/>
    <w:rsid w:val="006879FC"/>
    <w:rsid w:val="006C70F3"/>
    <w:rsid w:val="00707E8F"/>
    <w:rsid w:val="007142F0"/>
    <w:rsid w:val="00730EB3"/>
    <w:rsid w:val="00742057"/>
    <w:rsid w:val="007511CC"/>
    <w:rsid w:val="007522B9"/>
    <w:rsid w:val="0077358E"/>
    <w:rsid w:val="008546EB"/>
    <w:rsid w:val="008551C0"/>
    <w:rsid w:val="00865A14"/>
    <w:rsid w:val="00871B4B"/>
    <w:rsid w:val="00882A11"/>
    <w:rsid w:val="00883BFE"/>
    <w:rsid w:val="008862F8"/>
    <w:rsid w:val="008D3843"/>
    <w:rsid w:val="008E0940"/>
    <w:rsid w:val="008F1A4D"/>
    <w:rsid w:val="00907F9B"/>
    <w:rsid w:val="00913347"/>
    <w:rsid w:val="00915742"/>
    <w:rsid w:val="00923E18"/>
    <w:rsid w:val="009269B2"/>
    <w:rsid w:val="00930F93"/>
    <w:rsid w:val="009605CF"/>
    <w:rsid w:val="00976097"/>
    <w:rsid w:val="00980256"/>
    <w:rsid w:val="00982E52"/>
    <w:rsid w:val="009928C4"/>
    <w:rsid w:val="00997C06"/>
    <w:rsid w:val="009B2ECB"/>
    <w:rsid w:val="009B43C0"/>
    <w:rsid w:val="009F59F4"/>
    <w:rsid w:val="00A13B1E"/>
    <w:rsid w:val="00A254D4"/>
    <w:rsid w:val="00A413B4"/>
    <w:rsid w:val="00A41921"/>
    <w:rsid w:val="00A53E04"/>
    <w:rsid w:val="00A7528D"/>
    <w:rsid w:val="00A75336"/>
    <w:rsid w:val="00AA3CEA"/>
    <w:rsid w:val="00AB3061"/>
    <w:rsid w:val="00AB5301"/>
    <w:rsid w:val="00AC5C1E"/>
    <w:rsid w:val="00AD308F"/>
    <w:rsid w:val="00AD6BD6"/>
    <w:rsid w:val="00AD707C"/>
    <w:rsid w:val="00AF5D00"/>
    <w:rsid w:val="00B06EFC"/>
    <w:rsid w:val="00B34E70"/>
    <w:rsid w:val="00B474C5"/>
    <w:rsid w:val="00B51782"/>
    <w:rsid w:val="00B57F67"/>
    <w:rsid w:val="00B73031"/>
    <w:rsid w:val="00BB47BA"/>
    <w:rsid w:val="00BD0566"/>
    <w:rsid w:val="00BD5B70"/>
    <w:rsid w:val="00BE0B07"/>
    <w:rsid w:val="00C2339B"/>
    <w:rsid w:val="00C23940"/>
    <w:rsid w:val="00C26231"/>
    <w:rsid w:val="00C43849"/>
    <w:rsid w:val="00C537DC"/>
    <w:rsid w:val="00C874B9"/>
    <w:rsid w:val="00C90600"/>
    <w:rsid w:val="00C90A13"/>
    <w:rsid w:val="00C954BB"/>
    <w:rsid w:val="00C9698A"/>
    <w:rsid w:val="00CE1726"/>
    <w:rsid w:val="00D06381"/>
    <w:rsid w:val="00D07ED9"/>
    <w:rsid w:val="00D2387D"/>
    <w:rsid w:val="00D23D41"/>
    <w:rsid w:val="00D25D84"/>
    <w:rsid w:val="00D421ED"/>
    <w:rsid w:val="00D61CC3"/>
    <w:rsid w:val="00D813FD"/>
    <w:rsid w:val="00DC4C3C"/>
    <w:rsid w:val="00DC7635"/>
    <w:rsid w:val="00DF25DF"/>
    <w:rsid w:val="00E03D34"/>
    <w:rsid w:val="00E0678A"/>
    <w:rsid w:val="00E5235A"/>
    <w:rsid w:val="00E812DC"/>
    <w:rsid w:val="00E97A2E"/>
    <w:rsid w:val="00EA4F9F"/>
    <w:rsid w:val="00EB0C23"/>
    <w:rsid w:val="00EB7407"/>
    <w:rsid w:val="00ED5593"/>
    <w:rsid w:val="00EE6C7B"/>
    <w:rsid w:val="00F01066"/>
    <w:rsid w:val="00F04159"/>
    <w:rsid w:val="00F067E7"/>
    <w:rsid w:val="00F068F6"/>
    <w:rsid w:val="00F33E68"/>
    <w:rsid w:val="00F64453"/>
    <w:rsid w:val="00F80137"/>
    <w:rsid w:val="00F87219"/>
    <w:rsid w:val="00FA1A48"/>
    <w:rsid w:val="00FA4622"/>
    <w:rsid w:val="00FA53BC"/>
    <w:rsid w:val="00FD6DBA"/>
    <w:rsid w:val="00FE7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56E9EC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54D4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rPr>
      <w:rFonts w:eastAsia="Times New Roman"/>
      <w:kern w:val="0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table" w:styleId="TableGrid">
    <w:name w:val="Table Grid"/>
    <w:basedOn w:val="TableNormal"/>
    <w:rsid w:val="00A41921"/>
    <w:rPr>
      <w:rFonts w:ascii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List2-Accent21">
    <w:name w:val="Medium List 2 - Accent 21"/>
    <w:hidden/>
    <w:semiHidden/>
    <w:rPr>
      <w:kern w:val="24"/>
      <w:sz w:val="24"/>
      <w:szCs w:val="24"/>
    </w:rPr>
  </w:style>
  <w:style w:type="paragraph" w:styleId="BalloonText">
    <w:name w:val="Balloon Text"/>
    <w:basedOn w:val="Normal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semiHidden/>
    <w:rPr>
      <w:rFonts w:ascii="Tahoma" w:hAnsi="Tahoma" w:cs="Tahoma"/>
      <w:kern w:val="24"/>
      <w:sz w:val="16"/>
      <w:szCs w:val="16"/>
      <w:lang w:val="en-AU" w:eastAsia="en-US"/>
    </w:rPr>
  </w:style>
  <w:style w:type="paragraph" w:styleId="Footer">
    <w:name w:val="footer"/>
    <w:basedOn w:val="Normal"/>
    <w:unhideWhenUsed/>
    <w:pPr>
      <w:tabs>
        <w:tab w:val="center" w:pos="4680"/>
        <w:tab w:val="right" w:pos="9360"/>
      </w:tabs>
    </w:pPr>
  </w:style>
  <w:style w:type="character" w:customStyle="1" w:styleId="FooterChar">
    <w:name w:val="Footer Char"/>
    <w:rPr>
      <w:kern w:val="24"/>
      <w:sz w:val="24"/>
      <w:szCs w:val="24"/>
      <w:lang w:val="en-AU" w:eastAsia="en-US"/>
    </w:rPr>
  </w:style>
  <w:style w:type="paragraph" w:customStyle="1" w:styleId="ColorfulShading-Accent11">
    <w:name w:val="Colorful Shading - Accent 11"/>
    <w:hidden/>
    <w:semiHidden/>
    <w:rPr>
      <w:kern w:val="24"/>
      <w:sz w:val="24"/>
      <w:szCs w:val="24"/>
    </w:rPr>
  </w:style>
  <w:style w:type="character" w:styleId="CommentReference">
    <w:name w:val="annotation reference"/>
    <w:semiHidden/>
    <w:unhideWhenUsed/>
    <w:rPr>
      <w:sz w:val="18"/>
      <w:szCs w:val="18"/>
    </w:rPr>
  </w:style>
  <w:style w:type="paragraph" w:styleId="CommentText">
    <w:name w:val="annotation text"/>
    <w:basedOn w:val="Normal"/>
    <w:semiHidden/>
    <w:unhideWhenUsed/>
  </w:style>
  <w:style w:type="character" w:customStyle="1" w:styleId="CommentTextChar">
    <w:name w:val="Comment Text Char"/>
    <w:semiHidden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semiHidden/>
    <w:unhideWhenUsed/>
    <w:rPr>
      <w:b/>
      <w:bCs/>
      <w:sz w:val="20"/>
      <w:szCs w:val="20"/>
    </w:rPr>
  </w:style>
  <w:style w:type="character" w:customStyle="1" w:styleId="CommentSubjectChar">
    <w:name w:val="Comment Subject Char"/>
    <w:semiHidden/>
    <w:rPr>
      <w:b/>
      <w:bCs/>
      <w:kern w:val="24"/>
      <w:sz w:val="24"/>
      <w:szCs w:val="24"/>
    </w:rPr>
  </w:style>
  <w:style w:type="paragraph" w:customStyle="1" w:styleId="ColorfulShading-Accent12">
    <w:name w:val="Colorful Shading - Accent 12"/>
    <w:hidden/>
    <w:semiHidden/>
    <w:rPr>
      <w:kern w:val="24"/>
      <w:sz w:val="24"/>
      <w:szCs w:val="24"/>
    </w:rPr>
  </w:style>
  <w:style w:type="paragraph" w:customStyle="1" w:styleId="Pquestionheadingmc1stafterhead">
    <w:name w:val="P: question heading mc (1st after head)"/>
    <w:basedOn w:val="Normal"/>
    <w:qFormat/>
    <w:rsid w:val="00560653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560653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560653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560653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Normal"/>
    <w:qFormat/>
    <w:rsid w:val="00560653"/>
    <w:pPr>
      <w:keepNext/>
      <w:tabs>
        <w:tab w:val="right" w:pos="8505"/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560653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A53E04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A53E04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A53E04"/>
    <w:rPr>
      <w:b/>
    </w:rPr>
  </w:style>
  <w:style w:type="paragraph" w:customStyle="1" w:styleId="Pquestiontextpartsa">
    <w:name w:val="P: question text parts (a)"/>
    <w:basedOn w:val="Pquestiontextmainstem"/>
    <w:qFormat/>
    <w:rsid w:val="00A53E04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53E0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53E04"/>
    <w:pPr>
      <w:ind w:hanging="397"/>
    </w:pPr>
  </w:style>
  <w:style w:type="paragraph" w:customStyle="1" w:styleId="Ptabletext">
    <w:name w:val="P: table text"/>
    <w:basedOn w:val="Pquestiontextmainstem"/>
    <w:qFormat/>
    <w:rsid w:val="00A53E04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A53E04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A53E04"/>
    <w:rPr>
      <w:u w:val="single"/>
    </w:rPr>
  </w:style>
  <w:style w:type="character" w:customStyle="1" w:styleId="Csuperscript">
    <w:name w:val="C: superscript"/>
    <w:uiPriority w:val="1"/>
    <w:qFormat/>
    <w:rsid w:val="00A254D4"/>
    <w:rPr>
      <w:vertAlign w:val="superscript"/>
    </w:rPr>
  </w:style>
  <w:style w:type="character" w:customStyle="1" w:styleId="Citalicsubscript">
    <w:name w:val="C: italic subscript"/>
    <w:uiPriority w:val="1"/>
    <w:qFormat/>
    <w:rsid w:val="00A254D4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254D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A254D4"/>
    <w:rPr>
      <w:vertAlign w:val="subscript"/>
    </w:rPr>
  </w:style>
  <w:style w:type="paragraph" w:customStyle="1" w:styleId="PNotetodesigner">
    <w:name w:val="P: Note to designer"/>
    <w:basedOn w:val="Normal"/>
    <w:qFormat/>
    <w:rsid w:val="00A254D4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  <w:style w:type="paragraph" w:customStyle="1" w:styleId="Pquestiontextmcqoptions">
    <w:name w:val="P: question text mcq options"/>
    <w:basedOn w:val="Pquestiontextmainstem"/>
    <w:qFormat/>
    <w:rsid w:val="00997C0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headertext">
    <w:name w:val="P: header text"/>
    <w:qFormat/>
    <w:rsid w:val="00997C06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997C06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character" w:customStyle="1" w:styleId="Ptimtext">
    <w:name w:val="P: tim text"/>
    <w:rsid w:val="00997C06"/>
    <w:rPr>
      <w:b/>
      <w:bCs/>
      <w:color w:val="FF0000"/>
    </w:rPr>
  </w:style>
  <w:style w:type="character" w:customStyle="1" w:styleId="Cpagenumber">
    <w:name w:val="C: pagenumber"/>
    <w:basedOn w:val="DefaultParagraphFont"/>
    <w:uiPriority w:val="1"/>
    <w:qFormat/>
    <w:rsid w:val="00521FDB"/>
    <w:rPr>
      <w:b/>
      <w:i w:val="0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54D4"/>
    <w:pPr>
      <w:ind w:left="357" w:hanging="357"/>
    </w:pPr>
    <w:rPr>
      <w:kern w:val="24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rFonts w:eastAsia="Times New Roman"/>
      <w:kern w:val="0"/>
      <w:sz w:val="20"/>
      <w:szCs w:val="20"/>
      <w:lang w:val="x-none" w:eastAsia="en-AU"/>
    </w:rPr>
  </w:style>
  <w:style w:type="character" w:customStyle="1" w:styleId="HeaderChar">
    <w:name w:val="Header Char"/>
    <w:rPr>
      <w:rFonts w:eastAsia="Times New Roman"/>
      <w:kern w:val="0"/>
      <w:lang w:eastAsia="en-AU"/>
    </w:r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table" w:styleId="TableGrid">
    <w:name w:val="Table Grid"/>
    <w:basedOn w:val="TableNormal"/>
    <w:rsid w:val="00A41921"/>
    <w:rPr>
      <w:rFonts w:ascii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List2-Accent21">
    <w:name w:val="Medium List 2 - Accent 21"/>
    <w:hidden/>
    <w:semiHidden/>
    <w:rPr>
      <w:kern w:val="24"/>
      <w:sz w:val="24"/>
      <w:szCs w:val="24"/>
    </w:rPr>
  </w:style>
  <w:style w:type="paragraph" w:styleId="BalloonText">
    <w:name w:val="Balloon Text"/>
    <w:basedOn w:val="Normal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semiHidden/>
    <w:rPr>
      <w:rFonts w:ascii="Tahoma" w:hAnsi="Tahoma" w:cs="Tahoma"/>
      <w:kern w:val="24"/>
      <w:sz w:val="16"/>
      <w:szCs w:val="16"/>
      <w:lang w:val="en-AU" w:eastAsia="en-US"/>
    </w:rPr>
  </w:style>
  <w:style w:type="paragraph" w:styleId="Footer">
    <w:name w:val="footer"/>
    <w:basedOn w:val="Normal"/>
    <w:unhideWhenUsed/>
    <w:pPr>
      <w:tabs>
        <w:tab w:val="center" w:pos="4680"/>
        <w:tab w:val="right" w:pos="9360"/>
      </w:tabs>
    </w:pPr>
  </w:style>
  <w:style w:type="character" w:customStyle="1" w:styleId="FooterChar">
    <w:name w:val="Footer Char"/>
    <w:rPr>
      <w:kern w:val="24"/>
      <w:sz w:val="24"/>
      <w:szCs w:val="24"/>
      <w:lang w:val="en-AU" w:eastAsia="en-US"/>
    </w:rPr>
  </w:style>
  <w:style w:type="paragraph" w:customStyle="1" w:styleId="ColorfulShading-Accent11">
    <w:name w:val="Colorful Shading - Accent 11"/>
    <w:hidden/>
    <w:semiHidden/>
    <w:rPr>
      <w:kern w:val="24"/>
      <w:sz w:val="24"/>
      <w:szCs w:val="24"/>
    </w:rPr>
  </w:style>
  <w:style w:type="character" w:styleId="CommentReference">
    <w:name w:val="annotation reference"/>
    <w:semiHidden/>
    <w:unhideWhenUsed/>
    <w:rPr>
      <w:sz w:val="18"/>
      <w:szCs w:val="18"/>
    </w:rPr>
  </w:style>
  <w:style w:type="paragraph" w:styleId="CommentText">
    <w:name w:val="annotation text"/>
    <w:basedOn w:val="Normal"/>
    <w:semiHidden/>
    <w:unhideWhenUsed/>
  </w:style>
  <w:style w:type="character" w:customStyle="1" w:styleId="CommentTextChar">
    <w:name w:val="Comment Text Char"/>
    <w:semiHidden/>
    <w:rPr>
      <w:kern w:val="24"/>
      <w:sz w:val="24"/>
      <w:szCs w:val="24"/>
    </w:rPr>
  </w:style>
  <w:style w:type="paragraph" w:styleId="CommentSubject">
    <w:name w:val="annotation subject"/>
    <w:basedOn w:val="CommentText"/>
    <w:next w:val="CommentText"/>
    <w:semiHidden/>
    <w:unhideWhenUsed/>
    <w:rPr>
      <w:b/>
      <w:bCs/>
      <w:sz w:val="20"/>
      <w:szCs w:val="20"/>
    </w:rPr>
  </w:style>
  <w:style w:type="character" w:customStyle="1" w:styleId="CommentSubjectChar">
    <w:name w:val="Comment Subject Char"/>
    <w:semiHidden/>
    <w:rPr>
      <w:b/>
      <w:bCs/>
      <w:kern w:val="24"/>
      <w:sz w:val="24"/>
      <w:szCs w:val="24"/>
    </w:rPr>
  </w:style>
  <w:style w:type="paragraph" w:customStyle="1" w:styleId="ColorfulShading-Accent12">
    <w:name w:val="Colorful Shading - Accent 12"/>
    <w:hidden/>
    <w:semiHidden/>
    <w:rPr>
      <w:kern w:val="24"/>
      <w:sz w:val="24"/>
      <w:szCs w:val="24"/>
    </w:rPr>
  </w:style>
  <w:style w:type="paragraph" w:customStyle="1" w:styleId="Pquestionheadingmc1stafterhead">
    <w:name w:val="P: question heading mc (1st after head)"/>
    <w:basedOn w:val="Normal"/>
    <w:qFormat/>
    <w:rsid w:val="00560653"/>
    <w:pPr>
      <w:keepNext/>
      <w:tabs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mc">
    <w:name w:val="P: question heading mc"/>
    <w:basedOn w:val="Normal"/>
    <w:qFormat/>
    <w:rsid w:val="00560653"/>
    <w:pPr>
      <w:keepNext/>
      <w:tabs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questionheadingsx1stafterhead">
    <w:name w:val="P: question heading s/x (1st after head)"/>
    <w:basedOn w:val="Normal"/>
    <w:qFormat/>
    <w:rsid w:val="00560653"/>
    <w:pPr>
      <w:keepNext/>
      <w:tabs>
        <w:tab w:val="right" w:pos="8505"/>
        <w:tab w:val="right" w:pos="9923"/>
      </w:tabs>
      <w:ind w:left="0" w:firstLine="0"/>
    </w:pPr>
    <w:rPr>
      <w:rFonts w:ascii="Calibri" w:eastAsia="Times New Roman" w:hAnsi="Calibri"/>
      <w:b/>
      <w:kern w:val="0"/>
      <w:lang w:eastAsia="en-AU"/>
    </w:rPr>
  </w:style>
  <w:style w:type="character" w:customStyle="1" w:styleId="Cmarkslabel">
    <w:name w:val="C: marks label"/>
    <w:uiPriority w:val="1"/>
    <w:qFormat/>
    <w:rsid w:val="00560653"/>
    <w:rPr>
      <w:rFonts w:ascii="Calibri" w:hAnsi="Calibri" w:hint="default"/>
      <w:b/>
      <w:bCs w:val="0"/>
      <w:i/>
      <w:iCs w:val="0"/>
    </w:rPr>
  </w:style>
  <w:style w:type="paragraph" w:customStyle="1" w:styleId="Pquestionheadingsx">
    <w:name w:val="P: question heading s/x"/>
    <w:basedOn w:val="Normal"/>
    <w:qFormat/>
    <w:rsid w:val="00560653"/>
    <w:pPr>
      <w:keepNext/>
      <w:tabs>
        <w:tab w:val="right" w:pos="8505"/>
        <w:tab w:val="right" w:pos="9923"/>
      </w:tabs>
      <w:spacing w:before="360"/>
      <w:ind w:left="0" w:firstLine="0"/>
    </w:pPr>
    <w:rPr>
      <w:rFonts w:ascii="Calibri" w:eastAsia="Times New Roman" w:hAnsi="Calibri"/>
      <w:b/>
      <w:kern w:val="0"/>
      <w:lang w:eastAsia="en-AU"/>
    </w:rPr>
  </w:style>
  <w:style w:type="paragraph" w:customStyle="1" w:styleId="Psectionheading">
    <w:name w:val="P: section heading"/>
    <w:next w:val="Normal"/>
    <w:rsid w:val="00560653"/>
    <w:pPr>
      <w:keepNext/>
      <w:pageBreakBefore/>
      <w:spacing w:after="200"/>
    </w:pPr>
    <w:rPr>
      <w:rFonts w:ascii="Calibri" w:eastAsia="Times New Roman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A53E04"/>
    <w:pPr>
      <w:spacing w:before="360" w:after="240"/>
      <w:ind w:right="284"/>
      <w:jc w:val="right"/>
    </w:pPr>
    <w:rPr>
      <w:rFonts w:ascii="Calibri" w:eastAsia="Times New Roman" w:hAnsi="Calibri"/>
      <w:i/>
      <w:sz w:val="24"/>
      <w:szCs w:val="24"/>
      <w:lang w:eastAsia="en-AU"/>
    </w:rPr>
  </w:style>
  <w:style w:type="paragraph" w:customStyle="1" w:styleId="Pquestiontextmainstem">
    <w:name w:val="P: question text main stem"/>
    <w:basedOn w:val="Normal"/>
    <w:qFormat/>
    <w:rsid w:val="00A53E04"/>
    <w:pPr>
      <w:spacing w:after="80"/>
      <w:ind w:left="0" w:firstLine="0"/>
    </w:pPr>
    <w:rPr>
      <w:rFonts w:ascii="Calibri" w:eastAsia="Times New Roman" w:hAnsi="Calibri"/>
      <w:kern w:val="0"/>
      <w:lang w:eastAsia="en-AU"/>
    </w:rPr>
  </w:style>
  <w:style w:type="character" w:customStyle="1" w:styleId="Cquestionpartlabelbold">
    <w:name w:val="C: question part label bold"/>
    <w:uiPriority w:val="1"/>
    <w:qFormat/>
    <w:rsid w:val="00A53E04"/>
    <w:rPr>
      <w:b/>
    </w:rPr>
  </w:style>
  <w:style w:type="paragraph" w:customStyle="1" w:styleId="Pquestiontextpartsa">
    <w:name w:val="P: question text parts (a)"/>
    <w:basedOn w:val="Pquestiontextmainstem"/>
    <w:qFormat/>
    <w:rsid w:val="00A53E04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53E0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53E04"/>
    <w:pPr>
      <w:ind w:hanging="397"/>
    </w:pPr>
  </w:style>
  <w:style w:type="paragraph" w:customStyle="1" w:styleId="Ptabletext">
    <w:name w:val="P: table text"/>
    <w:basedOn w:val="Pquestiontextmainstem"/>
    <w:qFormat/>
    <w:rsid w:val="00A53E04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A53E04"/>
    <w:rPr>
      <w:rFonts w:ascii="Times New Roman" w:hAnsi="Times New Roman"/>
      <w:i/>
    </w:rPr>
  </w:style>
  <w:style w:type="paragraph" w:customStyle="1" w:styleId="PQuestionheadingmcanswer">
    <w:name w:val="P: Question heading mc (answer)"/>
    <w:basedOn w:val="Pquestionheadingmc1stafterhead"/>
    <w:qFormat/>
    <w:rsid w:val="00A53E04"/>
    <w:rPr>
      <w:u w:val="single"/>
    </w:rPr>
  </w:style>
  <w:style w:type="character" w:customStyle="1" w:styleId="Csuperscript">
    <w:name w:val="C: superscript"/>
    <w:uiPriority w:val="1"/>
    <w:qFormat/>
    <w:rsid w:val="00A254D4"/>
    <w:rPr>
      <w:vertAlign w:val="superscript"/>
    </w:rPr>
  </w:style>
  <w:style w:type="character" w:customStyle="1" w:styleId="Citalicsubscript">
    <w:name w:val="C: italic subscript"/>
    <w:uiPriority w:val="1"/>
    <w:qFormat/>
    <w:rsid w:val="00A254D4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254D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A254D4"/>
    <w:rPr>
      <w:vertAlign w:val="subscript"/>
    </w:rPr>
  </w:style>
  <w:style w:type="paragraph" w:customStyle="1" w:styleId="PNotetodesigner">
    <w:name w:val="P: Note to designer"/>
    <w:basedOn w:val="Normal"/>
    <w:qFormat/>
    <w:rsid w:val="00A254D4"/>
    <w:pPr>
      <w:spacing w:after="160" w:line="259" w:lineRule="auto"/>
      <w:ind w:left="0" w:firstLine="0"/>
    </w:pPr>
    <w:rPr>
      <w:rFonts w:ascii="Calibri" w:hAnsi="Calibri"/>
      <w:color w:val="FF0000"/>
      <w:kern w:val="0"/>
      <w:sz w:val="22"/>
      <w:szCs w:val="22"/>
    </w:rPr>
  </w:style>
  <w:style w:type="paragraph" w:customStyle="1" w:styleId="Pquestiontextmcqoptions">
    <w:name w:val="P: question text mcq options"/>
    <w:basedOn w:val="Pquestiontextmainstem"/>
    <w:qFormat/>
    <w:rsid w:val="00997C0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headertext">
    <w:name w:val="P: header text"/>
    <w:qFormat/>
    <w:rsid w:val="00997C06"/>
    <w:pPr>
      <w:tabs>
        <w:tab w:val="left" w:pos="6521"/>
        <w:tab w:val="right" w:leader="underscore" w:pos="9923"/>
      </w:tabs>
      <w:spacing w:after="120"/>
    </w:pPr>
    <w:rPr>
      <w:rFonts w:eastAsia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997C06"/>
    <w:pPr>
      <w:tabs>
        <w:tab w:val="right" w:pos="9639"/>
      </w:tabs>
    </w:pPr>
    <w:rPr>
      <w:rFonts w:eastAsia="Times New Roman"/>
      <w:sz w:val="16"/>
      <w:szCs w:val="18"/>
      <w:lang w:eastAsia="en-AU"/>
    </w:rPr>
  </w:style>
  <w:style w:type="character" w:customStyle="1" w:styleId="Ptimtext">
    <w:name w:val="P: tim text"/>
    <w:rsid w:val="00997C06"/>
    <w:rPr>
      <w:b/>
      <w:bCs/>
      <w:color w:val="FF0000"/>
    </w:rPr>
  </w:style>
  <w:style w:type="character" w:customStyle="1" w:styleId="Cpagenumber">
    <w:name w:val="C: pagenumber"/>
    <w:basedOn w:val="DefaultParagraphFont"/>
    <w:uiPriority w:val="1"/>
    <w:qFormat/>
    <w:rsid w:val="00521FDB"/>
    <w:rPr>
      <w:b/>
      <w:i w:val="0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33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0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7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09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2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7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2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02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9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6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9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82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1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07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9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9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34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8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98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42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25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1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4</Pages>
  <Words>779</Words>
  <Characters>2564</Characters>
  <Application>Microsoft Office Word</Application>
  <DocSecurity>0</DocSecurity>
  <Lines>197</Lines>
  <Paragraphs>19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7</CharactersWithSpaces>
  <SharedDoc>false</SharedDoc>
  <HLinks>
    <vt:vector size="6" baseType="variant">
      <vt:variant>
        <vt:i4>1441834</vt:i4>
      </vt:variant>
      <vt:variant>
        <vt:i4>-1</vt:i4>
      </vt:variant>
      <vt:variant>
        <vt:i4>1027</vt:i4>
      </vt:variant>
      <vt:variant>
        <vt:i4>1</vt:i4>
      </vt:variant>
      <vt:variant>
        <vt:lpwstr>PM10_PR_TF_2_0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13</cp:revision>
  <cp:lastPrinted>2011-10-19T02:44:00Z</cp:lastPrinted>
  <dcterms:created xsi:type="dcterms:W3CDTF">2016-09-10T05:03:00Z</dcterms:created>
  <dcterms:modified xsi:type="dcterms:W3CDTF">2016-10-24T10:22:00Z</dcterms:modified>
</cp:coreProperties>
</file>